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0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067"/>
      </w:tblGrid>
      <w:tr w:rsidR="006C7383" w:rsidRPr="00B44C40" w14:paraId="05C7D577" w14:textId="77777777" w:rsidTr="004B0A77">
        <w:trPr>
          <w:trHeight w:val="13271"/>
        </w:trPr>
        <w:tc>
          <w:tcPr>
            <w:tcW w:w="9067" w:type="dxa"/>
          </w:tcPr>
          <w:p w14:paraId="339DC03E" w14:textId="77777777" w:rsidR="006C7383" w:rsidRPr="00B44C40" w:rsidRDefault="006C7383" w:rsidP="009F13D1">
            <w:pPr>
              <w:spacing w:after="120"/>
              <w:jc w:val="center"/>
              <w:rPr>
                <w:rFonts w:ascii="宋体" w:hAnsi="宋体"/>
                <w:b/>
                <w:spacing w:val="20"/>
                <w:sz w:val="30"/>
                <w:u w:val="single"/>
              </w:rPr>
            </w:pPr>
            <w:r w:rsidRPr="00B44C40">
              <w:rPr>
                <w:rFonts w:ascii="宋体" w:hAnsi="宋体" w:hint="eastAsia"/>
                <w:b/>
                <w:spacing w:val="20"/>
                <w:sz w:val="30"/>
                <w:u w:val="single"/>
              </w:rPr>
              <w:t>清华大学本科生考试试题专用纸</w:t>
            </w:r>
          </w:p>
          <w:p w14:paraId="45E4C74A" w14:textId="1FC4D039" w:rsidR="006C7383" w:rsidRPr="00B44C40" w:rsidRDefault="008B54C5" w:rsidP="009F13D1">
            <w:pPr>
              <w:rPr>
                <w:rFonts w:ascii="宋体" w:hAnsi="宋体"/>
                <w:sz w:val="24"/>
              </w:rPr>
            </w:pPr>
            <w:r w:rsidRPr="00B44C40">
              <w:rPr>
                <w:rFonts w:ascii="宋体" w:hAnsi="宋体" w:hint="eastAsia"/>
                <w:sz w:val="24"/>
              </w:rPr>
              <w:t xml:space="preserve">     </w:t>
            </w:r>
            <w:r w:rsidR="006C7383" w:rsidRPr="00B44C40">
              <w:rPr>
                <w:rFonts w:ascii="宋体" w:hAnsi="宋体" w:hint="eastAsia"/>
                <w:sz w:val="24"/>
              </w:rPr>
              <w:t xml:space="preserve">考试课程   </w:t>
            </w:r>
            <w:r w:rsidR="006C7383" w:rsidRPr="00B44C40">
              <w:rPr>
                <w:rFonts w:ascii="宋体" w:hAnsi="宋体" w:hint="eastAsia"/>
                <w:b/>
                <w:sz w:val="24"/>
                <w:szCs w:val="24"/>
              </w:rPr>
              <w:t>微积分A</w:t>
            </w:r>
            <w:r w:rsidR="008A2DBD" w:rsidRPr="00B44C40">
              <w:rPr>
                <w:rFonts w:ascii="宋体" w:hAnsi="宋体" w:hint="eastAsia"/>
                <w:b/>
                <w:sz w:val="24"/>
                <w:szCs w:val="24"/>
              </w:rPr>
              <w:t>(2</w:t>
            </w:r>
            <w:r w:rsidR="004102BC" w:rsidRPr="00B44C40">
              <w:rPr>
                <w:rFonts w:ascii="宋体" w:hAnsi="宋体" w:hint="eastAsia"/>
                <w:b/>
                <w:sz w:val="24"/>
                <w:szCs w:val="24"/>
              </w:rPr>
              <w:t>)</w:t>
            </w:r>
            <w:r w:rsidR="006C7383" w:rsidRPr="00B44C40">
              <w:rPr>
                <w:rFonts w:ascii="宋体" w:hAnsi="宋体" w:hint="eastAsia"/>
                <w:sz w:val="24"/>
              </w:rPr>
              <w:t xml:space="preserve">  </w:t>
            </w:r>
            <w:r w:rsidR="00F556DF" w:rsidRPr="00B44C40">
              <w:rPr>
                <w:rFonts w:ascii="宋体" w:hAnsi="宋体" w:hint="eastAsia"/>
                <w:b/>
                <w:bCs/>
                <w:color w:val="FF0000"/>
                <w:sz w:val="44"/>
                <w:szCs w:val="44"/>
              </w:rPr>
              <w:t>样卷</w:t>
            </w:r>
            <w:r w:rsidR="006C7383" w:rsidRPr="00B44C40">
              <w:rPr>
                <w:rFonts w:ascii="宋体" w:hAnsi="宋体" w:hint="eastAsia"/>
                <w:sz w:val="24"/>
              </w:rPr>
              <w:t xml:space="preserve">   (A)    </w:t>
            </w:r>
            <w:r w:rsidRPr="00B44C40">
              <w:rPr>
                <w:rFonts w:ascii="宋体" w:hAnsi="宋体" w:hint="eastAsia"/>
                <w:sz w:val="24"/>
              </w:rPr>
              <w:t xml:space="preserve"> </w:t>
            </w:r>
            <w:r w:rsidR="00882ED3" w:rsidRPr="00B44C40">
              <w:rPr>
                <w:rFonts w:ascii="宋体" w:hAnsi="宋体"/>
                <w:sz w:val="24"/>
              </w:rPr>
              <w:t xml:space="preserve"> </w:t>
            </w:r>
          </w:p>
          <w:p w14:paraId="74BE47A2" w14:textId="77777777" w:rsidR="00742E69" w:rsidRPr="00B44C40" w:rsidRDefault="006C7383" w:rsidP="00E31BC0">
            <w:pPr>
              <w:spacing w:beforeLines="50" w:before="156" w:line="360" w:lineRule="auto"/>
              <w:rPr>
                <w:rFonts w:ascii="宋体" w:hAnsi="宋体"/>
                <w:b/>
                <w:szCs w:val="21"/>
                <w:u w:val="single"/>
              </w:rPr>
            </w:pPr>
            <w:r w:rsidRPr="00B44C40">
              <w:rPr>
                <w:rFonts w:ascii="宋体" w:hAnsi="宋体" w:hint="eastAsia"/>
                <w:b/>
                <w:szCs w:val="21"/>
              </w:rPr>
              <w:t>系名</w:t>
            </w:r>
            <w:r w:rsidRPr="00B44C40">
              <w:rPr>
                <w:rFonts w:ascii="宋体" w:hAnsi="宋体" w:hint="eastAsia"/>
                <w:b/>
                <w:szCs w:val="21"/>
                <w:u w:val="single"/>
              </w:rPr>
              <w:t xml:space="preserve">                </w:t>
            </w:r>
            <w:r w:rsidRPr="00B44C40">
              <w:rPr>
                <w:rFonts w:ascii="宋体" w:hAnsi="宋体" w:hint="eastAsia"/>
                <w:b/>
                <w:szCs w:val="21"/>
              </w:rPr>
              <w:t xml:space="preserve">  班级</w:t>
            </w:r>
            <w:r w:rsidRPr="00B44C40">
              <w:rPr>
                <w:rFonts w:ascii="宋体" w:hAnsi="宋体" w:hint="eastAsia"/>
                <w:b/>
                <w:szCs w:val="21"/>
                <w:u w:val="single"/>
              </w:rPr>
              <w:t xml:space="preserve">              </w:t>
            </w:r>
            <w:r w:rsidRPr="00B44C40">
              <w:rPr>
                <w:rFonts w:ascii="宋体" w:hAnsi="宋体" w:hint="eastAsia"/>
                <w:b/>
                <w:szCs w:val="21"/>
              </w:rPr>
              <w:t xml:space="preserve"> 姓名</w:t>
            </w:r>
            <w:r w:rsidRPr="00B44C40">
              <w:rPr>
                <w:rFonts w:ascii="宋体" w:hAnsi="宋体" w:hint="eastAsia"/>
                <w:b/>
                <w:szCs w:val="21"/>
                <w:u w:val="single"/>
              </w:rPr>
              <w:t xml:space="preserve">              </w:t>
            </w:r>
            <w:r w:rsidRPr="00B44C40">
              <w:rPr>
                <w:rFonts w:ascii="宋体" w:hAnsi="宋体" w:hint="eastAsia"/>
                <w:b/>
                <w:szCs w:val="21"/>
              </w:rPr>
              <w:t xml:space="preserve">  学号</w:t>
            </w:r>
            <w:r w:rsidRPr="00B44C40">
              <w:rPr>
                <w:rFonts w:ascii="宋体" w:hAnsi="宋体" w:hint="eastAsia"/>
                <w:b/>
                <w:szCs w:val="21"/>
                <w:u w:val="single"/>
              </w:rPr>
              <w:t xml:space="preserve">            </w:t>
            </w:r>
          </w:p>
          <w:p w14:paraId="0C77A864" w14:textId="3C3255F2" w:rsidR="00B56896" w:rsidRPr="00B44C40" w:rsidRDefault="00B56896" w:rsidP="00B56896">
            <w:pPr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  <w:szCs w:val="21"/>
              </w:rPr>
              <w:t>1.</w:t>
            </w:r>
            <w:r w:rsidR="00882ED3" w:rsidRPr="00B44C40">
              <w:rPr>
                <w:rFonts w:ascii="宋体" w:hAnsi="宋体" w:hint="eastAsia"/>
                <w:szCs w:val="21"/>
              </w:rPr>
              <w:t>（4分）求</w:t>
            </w:r>
            <w:r w:rsidR="00A74530" w:rsidRPr="00A74530">
              <w:rPr>
                <w:rFonts w:ascii="宋体" w:hAnsi="宋体"/>
                <w:position w:val="-18"/>
              </w:rPr>
              <w:object w:dxaOrig="2659" w:dyaOrig="480" w14:anchorId="5F2AD53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1.9pt;height:25.1pt" o:ole="">
                  <v:imagedata r:id="rId7" o:title=""/>
                </v:shape>
                <o:OLEObject Type="Embed" ProgID="Equation.DSMT4" ShapeID="_x0000_i1025" DrawAspect="Content" ObjectID="_1774713682" r:id="rId8"/>
              </w:object>
            </w:r>
            <w:r w:rsidRPr="00B44C40">
              <w:rPr>
                <w:rFonts w:ascii="宋体" w:hAnsi="宋体" w:hint="eastAsia"/>
                <w:szCs w:val="21"/>
              </w:rPr>
              <w:t>。</w:t>
            </w:r>
          </w:p>
          <w:p w14:paraId="4554DCA1" w14:textId="77777777" w:rsidR="00B56896" w:rsidRPr="00B44C40" w:rsidRDefault="00B56896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</w:rPr>
            </w:pPr>
          </w:p>
          <w:p w14:paraId="546EF419" w14:textId="78571603" w:rsidR="00B56896" w:rsidRPr="00B44C40" w:rsidRDefault="00B56896" w:rsidP="00B56896">
            <w:pPr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 w:hint="eastAsia"/>
                <w:szCs w:val="21"/>
              </w:rPr>
              <w:t>2.</w:t>
            </w:r>
            <w:r w:rsidRPr="00B44C40">
              <w:rPr>
                <w:rFonts w:ascii="宋体" w:hAnsi="宋体"/>
                <w:szCs w:val="21"/>
              </w:rPr>
              <w:t xml:space="preserve"> </w:t>
            </w:r>
            <w:r w:rsidR="00882ED3" w:rsidRPr="00B44C40">
              <w:rPr>
                <w:rFonts w:ascii="宋体" w:hAnsi="宋体" w:hint="eastAsia"/>
                <w:szCs w:val="21"/>
              </w:rPr>
              <w:t>（4分）求</w:t>
            </w:r>
            <w:r w:rsidRPr="00A70732">
              <w:rPr>
                <w:rFonts w:ascii="宋体" w:hAnsi="宋体" w:hint="eastAsia"/>
                <w:szCs w:val="21"/>
                <w:u w:val="single"/>
              </w:rPr>
              <w:t>幂级数</w:t>
            </w:r>
            <w:r w:rsidR="00A70732" w:rsidRPr="00DA1DEE">
              <w:rPr>
                <w:rFonts w:ascii="宋体" w:hAnsi="宋体" w:hint="eastAsia"/>
                <w:szCs w:val="21"/>
                <w:u w:val="single"/>
              </w:rPr>
              <w:t>（Power series）</w:t>
            </w:r>
            <w:r w:rsidRPr="00B44C40">
              <w:rPr>
                <w:rFonts w:ascii="宋体" w:hAnsi="宋体"/>
                <w:position w:val="-26"/>
              </w:rPr>
              <w:object w:dxaOrig="1120" w:dyaOrig="639" w14:anchorId="39F434B1">
                <v:shape id="_x0000_i1026" type="#_x0000_t75" style="width:55.35pt;height:33.6pt" o:ole="">
                  <v:imagedata r:id="rId9" o:title=""/>
                </v:shape>
                <o:OLEObject Type="Embed" ProgID="Equation.DSMT4" ShapeID="_x0000_i1026" DrawAspect="Content" ObjectID="_1774713683" r:id="rId10"/>
              </w:object>
            </w:r>
            <w:r w:rsidRPr="00B44C40">
              <w:rPr>
                <w:rFonts w:ascii="宋体" w:hAnsi="宋体" w:hint="eastAsia"/>
                <w:szCs w:val="21"/>
              </w:rPr>
              <w:t>的</w:t>
            </w:r>
            <w:r w:rsidRPr="00A70732">
              <w:rPr>
                <w:rFonts w:ascii="宋体" w:hAnsi="宋体" w:hint="eastAsia"/>
                <w:szCs w:val="21"/>
                <w:u w:val="single"/>
              </w:rPr>
              <w:t>收敛半径</w:t>
            </w:r>
            <w:r w:rsidR="00A70732" w:rsidRPr="00DA1DEE">
              <w:rPr>
                <w:rFonts w:ascii="宋体" w:hAnsi="宋体" w:hint="eastAsia"/>
                <w:szCs w:val="21"/>
                <w:u w:val="single"/>
              </w:rPr>
              <w:t>(</w:t>
            </w:r>
            <w:r w:rsidR="00A70732" w:rsidRPr="00DA1DEE">
              <w:rPr>
                <w:rFonts w:ascii="宋体" w:hAnsi="宋体"/>
                <w:szCs w:val="21"/>
                <w:u w:val="single"/>
              </w:rPr>
              <w:t>Convergence radius</w:t>
            </w:r>
            <w:r w:rsidR="00A70732" w:rsidRPr="00DA1DEE">
              <w:rPr>
                <w:rFonts w:ascii="宋体" w:hAnsi="宋体" w:hint="eastAsia"/>
                <w:szCs w:val="21"/>
                <w:u w:val="single"/>
              </w:rPr>
              <w:t>)</w:t>
            </w:r>
            <w:r w:rsidR="00882ED3" w:rsidRPr="00B44C40">
              <w:rPr>
                <w:rFonts w:ascii="宋体" w:hAnsi="宋体"/>
                <w:position w:val="-4"/>
              </w:rPr>
              <w:object w:dxaOrig="220" w:dyaOrig="240" w14:anchorId="00F36F0C">
                <v:shape id="_x0000_i1027" type="#_x0000_t75" style="width:10.9pt;height:12.4pt" o:ole="">
                  <v:imagedata r:id="rId11" o:title=""/>
                </v:shape>
                <o:OLEObject Type="Embed" ProgID="Equation.DSMT4" ShapeID="_x0000_i1027" DrawAspect="Content" ObjectID="_1774713684" r:id="rId12"/>
              </w:object>
            </w:r>
            <w:r w:rsidRPr="00B44C40">
              <w:rPr>
                <w:rFonts w:ascii="宋体" w:hAnsi="宋体" w:hint="eastAsia"/>
                <w:szCs w:val="21"/>
              </w:rPr>
              <w:t>。</w:t>
            </w:r>
          </w:p>
          <w:p w14:paraId="3162EE27" w14:textId="333A854E" w:rsidR="00B56896" w:rsidRPr="00B44C40" w:rsidRDefault="00B56896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</w:rPr>
            </w:pPr>
          </w:p>
          <w:p w14:paraId="625AF55F" w14:textId="6F406875" w:rsidR="00B56896" w:rsidRPr="00B44C40" w:rsidRDefault="00B56896" w:rsidP="00B56896">
            <w:pPr>
              <w:spacing w:line="360" w:lineRule="auto"/>
              <w:ind w:rightChars="12" w:right="25"/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 w:hint="eastAsia"/>
              </w:rPr>
              <w:t>3.</w:t>
            </w:r>
            <w:r w:rsidR="00882ED3" w:rsidRPr="00B44C40">
              <w:rPr>
                <w:rFonts w:ascii="宋体" w:hAnsi="宋体" w:hint="eastAsia"/>
                <w:szCs w:val="21"/>
              </w:rPr>
              <w:t xml:space="preserve"> （4分）</w:t>
            </w:r>
            <w:r w:rsidRPr="00B44C40">
              <w:rPr>
                <w:rFonts w:ascii="宋体" w:hAnsi="宋体" w:hint="eastAsia"/>
                <w:szCs w:val="21"/>
              </w:rPr>
              <w:t xml:space="preserve"> </w:t>
            </w:r>
            <w:r w:rsidR="00882ED3" w:rsidRPr="00B44C40">
              <w:rPr>
                <w:rFonts w:ascii="宋体" w:hAnsi="宋体" w:hint="eastAsia"/>
                <w:szCs w:val="21"/>
              </w:rPr>
              <w:t>求</w:t>
            </w:r>
            <w:r w:rsidR="00882ED3" w:rsidRPr="00B44C40">
              <w:rPr>
                <w:rFonts w:ascii="宋体" w:hAnsi="宋体"/>
                <w:position w:val="-26"/>
                <w:szCs w:val="21"/>
              </w:rPr>
              <w:object w:dxaOrig="1840" w:dyaOrig="639" w14:anchorId="73068460">
                <v:shape id="_x0000_i1028" type="#_x0000_t75" style="width:91.95pt;height:32.05pt" o:ole="">
                  <v:imagedata r:id="rId13" o:title=""/>
                </v:shape>
                <o:OLEObject Type="Embed" ProgID="Equation.DSMT4" ShapeID="_x0000_i1028" DrawAspect="Content" ObjectID="_1774713685" r:id="rId14"/>
              </w:object>
            </w:r>
            <w:r w:rsidRPr="00B44C40">
              <w:rPr>
                <w:rFonts w:ascii="宋体" w:hAnsi="宋体" w:hint="eastAsia"/>
                <w:szCs w:val="21"/>
              </w:rPr>
              <w:t>。</w:t>
            </w:r>
          </w:p>
          <w:p w14:paraId="66EF6CF3" w14:textId="77777777" w:rsidR="00B56896" w:rsidRPr="00B44C40" w:rsidRDefault="00B56896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</w:rPr>
            </w:pPr>
          </w:p>
          <w:p w14:paraId="1F71201B" w14:textId="05FADC61" w:rsidR="00C85156" w:rsidRPr="00B44C40" w:rsidRDefault="00B56896" w:rsidP="00C85156">
            <w:pPr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 w:hint="eastAsia"/>
                <w:szCs w:val="21"/>
              </w:rPr>
              <w:t>4.</w:t>
            </w:r>
            <w:r w:rsidR="00C85156" w:rsidRPr="00B44C40">
              <w:rPr>
                <w:rFonts w:ascii="宋体" w:hAnsi="宋体" w:hint="eastAsia"/>
                <w:szCs w:val="21"/>
              </w:rPr>
              <w:t xml:space="preserve"> </w:t>
            </w:r>
            <w:r w:rsidR="00882ED3" w:rsidRPr="00B44C40">
              <w:rPr>
                <w:rFonts w:ascii="宋体" w:hAnsi="宋体" w:hint="eastAsia"/>
                <w:szCs w:val="21"/>
              </w:rPr>
              <w:t>（4分）</w:t>
            </w:r>
            <w:r w:rsidR="00C85156" w:rsidRPr="00B44C40">
              <w:rPr>
                <w:rFonts w:ascii="宋体" w:hAnsi="宋体" w:hint="eastAsia"/>
                <w:szCs w:val="21"/>
              </w:rPr>
              <w:t>设</w:t>
            </w:r>
            <w:r w:rsidR="00C85156" w:rsidRPr="00B44C40">
              <w:rPr>
                <w:rFonts w:ascii="宋体" w:hAnsi="宋体"/>
                <w:position w:val="-10"/>
              </w:rPr>
              <w:object w:dxaOrig="1939" w:dyaOrig="340" w14:anchorId="1430F471">
                <v:shape id="_x0000_i1029" type="#_x0000_t75" style="width:95.9pt;height:18.15pt" o:ole="">
                  <v:imagedata r:id="rId15" o:title=""/>
                </v:shape>
                <o:OLEObject Type="Embed" ProgID="Equation.DSMT4" ShapeID="_x0000_i1029" DrawAspect="Content" ObjectID="_1774713686" r:id="rId16"/>
              </w:object>
            </w:r>
            <w:r w:rsidR="00C85156" w:rsidRPr="00B44C40">
              <w:rPr>
                <w:rFonts w:ascii="宋体" w:hAnsi="宋体" w:hint="eastAsia"/>
                <w:szCs w:val="21"/>
              </w:rPr>
              <w:t>，其中</w:t>
            </w:r>
            <w:r w:rsidR="00C85156" w:rsidRPr="00B44C40">
              <w:rPr>
                <w:rFonts w:ascii="宋体" w:hAnsi="宋体"/>
                <w:position w:val="-10"/>
              </w:rPr>
              <w:object w:dxaOrig="1860" w:dyaOrig="300" w14:anchorId="351E5178">
                <v:shape id="_x0000_i1030" type="#_x0000_t75" style="width:92.55pt;height:16.05pt" o:ole="">
                  <v:imagedata r:id="rId17" o:title=""/>
                </v:shape>
                <o:OLEObject Type="Embed" ProgID="Equation.DSMT4" ShapeID="_x0000_i1030" DrawAspect="Content" ObjectID="_1774713687" r:id="rId18"/>
              </w:object>
            </w:r>
            <w:r w:rsidR="00C85156" w:rsidRPr="00B44C40">
              <w:rPr>
                <w:rFonts w:ascii="宋体" w:hAnsi="宋体" w:hint="eastAsia"/>
                <w:szCs w:val="21"/>
              </w:rPr>
              <w:t>，</w:t>
            </w:r>
            <w:r w:rsidR="00882ED3" w:rsidRPr="00B44C40">
              <w:rPr>
                <w:rFonts w:ascii="宋体" w:hAnsi="宋体" w:hint="eastAsia"/>
                <w:szCs w:val="21"/>
              </w:rPr>
              <w:t>求</w:t>
            </w:r>
            <w:r w:rsidR="00882ED3" w:rsidRPr="00B44C40">
              <w:rPr>
                <w:rFonts w:ascii="宋体" w:hAnsi="宋体"/>
                <w:position w:val="-16"/>
              </w:rPr>
              <w:object w:dxaOrig="600" w:dyaOrig="380" w14:anchorId="672827D5">
                <v:shape id="_x0000_i1031" type="#_x0000_t75" style="width:29.35pt;height:19.95pt" o:ole="">
                  <v:imagedata r:id="rId19" o:title=""/>
                </v:shape>
                <o:OLEObject Type="Embed" ProgID="Equation.DSMT4" ShapeID="_x0000_i1031" DrawAspect="Content" ObjectID="_1774713688" r:id="rId20"/>
              </w:object>
            </w:r>
            <w:r w:rsidR="00C85156" w:rsidRPr="00B44C40">
              <w:rPr>
                <w:rFonts w:ascii="宋体" w:hAnsi="宋体" w:hint="eastAsia"/>
                <w:szCs w:val="21"/>
              </w:rPr>
              <w:t>。</w:t>
            </w:r>
          </w:p>
          <w:p w14:paraId="548F47A3" w14:textId="77777777" w:rsidR="00F72CE5" w:rsidRPr="00B44C40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</w:rPr>
            </w:pPr>
          </w:p>
          <w:p w14:paraId="6C19C811" w14:textId="5320640C" w:rsidR="00094585" w:rsidRPr="00B44C40" w:rsidRDefault="00F72CE5" w:rsidP="00094585">
            <w:pPr>
              <w:pStyle w:val="PargrafodaLista"/>
              <w:ind w:firstLineChars="0" w:firstLine="0"/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 w:hint="eastAsia"/>
                <w:szCs w:val="21"/>
              </w:rPr>
              <w:t>5.</w:t>
            </w:r>
            <w:r w:rsidR="00094585" w:rsidRPr="00B44C40">
              <w:rPr>
                <w:rFonts w:ascii="宋体" w:hAnsi="宋体" w:hint="eastAsia"/>
                <w:szCs w:val="21"/>
              </w:rPr>
              <w:t xml:space="preserve"> </w:t>
            </w:r>
            <w:r w:rsidR="00882ED3" w:rsidRPr="00B44C40">
              <w:rPr>
                <w:rFonts w:ascii="宋体" w:hAnsi="宋体" w:hint="eastAsia"/>
                <w:szCs w:val="21"/>
              </w:rPr>
              <w:t>（4分）</w:t>
            </w:r>
            <w:r w:rsidR="00094585" w:rsidRPr="00B44C40">
              <w:rPr>
                <w:rFonts w:ascii="宋体" w:hAnsi="宋体" w:hint="eastAsia"/>
                <w:szCs w:val="21"/>
              </w:rPr>
              <w:t>设</w:t>
            </w:r>
            <w:r w:rsidR="00094585" w:rsidRPr="00B44C40">
              <w:rPr>
                <w:rFonts w:ascii="宋体" w:hAnsi="宋体"/>
                <w:position w:val="-10"/>
              </w:rPr>
              <w:object w:dxaOrig="720" w:dyaOrig="340" w14:anchorId="549150BA">
                <v:shape id="_x0000_i1032" type="#_x0000_t75" style="width:35.4pt;height:18.15pt" o:ole="">
                  <v:imagedata r:id="rId21" o:title=""/>
                </v:shape>
                <o:OLEObject Type="Embed" ProgID="Equation.DSMT4" ShapeID="_x0000_i1032" DrawAspect="Content" ObjectID="_1774713689" r:id="rId22"/>
              </w:object>
            </w:r>
            <w:r w:rsidR="00094585" w:rsidRPr="00B44C40">
              <w:rPr>
                <w:rFonts w:ascii="宋体" w:hAnsi="宋体" w:hint="eastAsia"/>
                <w:szCs w:val="21"/>
              </w:rPr>
              <w:t>，</w:t>
            </w:r>
            <w:r w:rsidR="00094585" w:rsidRPr="00B44C40">
              <w:rPr>
                <w:rFonts w:ascii="宋体" w:hAnsi="宋体"/>
                <w:position w:val="-22"/>
              </w:rPr>
              <w:object w:dxaOrig="1340" w:dyaOrig="560" w14:anchorId="65D2D279">
                <v:shape id="_x0000_i1033" type="#_x0000_t75" style="width:66.55pt;height:29.65pt" o:ole="">
                  <v:imagedata r:id="rId23" o:title=""/>
                </v:shape>
                <o:OLEObject Type="Embed" ProgID="Equation.DSMT4" ShapeID="_x0000_i1033" DrawAspect="Content" ObjectID="_1774713690" r:id="rId24"/>
              </w:object>
            </w:r>
            <w:r w:rsidR="00094585" w:rsidRPr="00B44C40">
              <w:rPr>
                <w:rFonts w:ascii="宋体" w:hAnsi="宋体" w:hint="eastAsia"/>
                <w:szCs w:val="21"/>
              </w:rPr>
              <w:t>，</w:t>
            </w:r>
            <w:r w:rsidR="00882ED3" w:rsidRPr="00B44C40">
              <w:rPr>
                <w:rFonts w:ascii="宋体" w:hAnsi="宋体" w:hint="eastAsia"/>
                <w:szCs w:val="21"/>
              </w:rPr>
              <w:t>求</w:t>
            </w:r>
            <w:r w:rsidR="00882ED3" w:rsidRPr="00B44C40">
              <w:rPr>
                <w:rFonts w:ascii="宋体" w:hAnsi="宋体"/>
                <w:position w:val="-22"/>
              </w:rPr>
              <w:object w:dxaOrig="300" w:dyaOrig="560" w14:anchorId="63E1632B">
                <v:shape id="_x0000_i1034" type="#_x0000_t75" style="width:15.15pt;height:29.65pt" o:ole="">
                  <v:imagedata r:id="rId25" o:title=""/>
                </v:shape>
                <o:OLEObject Type="Embed" ProgID="Equation.DSMT4" ShapeID="_x0000_i1034" DrawAspect="Content" ObjectID="_1774713691" r:id="rId26"/>
              </w:object>
            </w:r>
            <w:r w:rsidR="00094585" w:rsidRPr="00B44C40">
              <w:rPr>
                <w:rFonts w:ascii="宋体" w:hAnsi="宋体" w:hint="eastAsia"/>
                <w:szCs w:val="21"/>
              </w:rPr>
              <w:t>。</w:t>
            </w:r>
          </w:p>
          <w:p w14:paraId="33E60A85" w14:textId="77777777" w:rsidR="00F72CE5" w:rsidRPr="00B44C40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</w:rPr>
            </w:pPr>
          </w:p>
          <w:p w14:paraId="5DA0E937" w14:textId="1037DA17" w:rsidR="006037E1" w:rsidRPr="00B44C40" w:rsidRDefault="00F72CE5" w:rsidP="006037E1">
            <w:pPr>
              <w:spacing w:line="360" w:lineRule="auto"/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  <w:szCs w:val="21"/>
              </w:rPr>
              <w:t>6.</w:t>
            </w:r>
            <w:r w:rsidR="006037E1" w:rsidRPr="00B44C40">
              <w:rPr>
                <w:rFonts w:ascii="宋体" w:hAnsi="宋体" w:hint="eastAsia"/>
              </w:rPr>
              <w:t xml:space="preserve"> </w:t>
            </w:r>
            <w:r w:rsidR="00882ED3" w:rsidRPr="00B44C40">
              <w:rPr>
                <w:rFonts w:ascii="宋体" w:hAnsi="宋体" w:hint="eastAsia"/>
                <w:szCs w:val="21"/>
              </w:rPr>
              <w:t>（4分）求</w:t>
            </w:r>
            <w:r w:rsidR="007303B1" w:rsidRPr="00B44C40">
              <w:rPr>
                <w:rFonts w:ascii="宋体" w:hAnsi="宋体"/>
                <w:position w:val="-10"/>
              </w:rPr>
              <w:object w:dxaOrig="1760" w:dyaOrig="360" w14:anchorId="6D546B2D">
                <v:shape id="_x0000_i1035" type="#_x0000_t75" style="width:88.05pt;height:18.15pt" o:ole="">
                  <v:imagedata r:id="rId27" o:title=""/>
                </v:shape>
                <o:OLEObject Type="Embed" ProgID="Equation.3" ShapeID="_x0000_i1035" DrawAspect="Content" ObjectID="_1774713692" r:id="rId28"/>
              </w:object>
            </w:r>
            <w:r w:rsidR="006037E1" w:rsidRPr="00B44C40">
              <w:rPr>
                <w:rFonts w:ascii="宋体" w:hAnsi="宋体" w:hint="eastAsia"/>
              </w:rPr>
              <w:t>在</w:t>
            </w:r>
            <w:r w:rsidR="006037E1" w:rsidRPr="00B44C40">
              <w:rPr>
                <w:rFonts w:ascii="宋体" w:hAnsi="宋体"/>
                <w:position w:val="-10"/>
              </w:rPr>
              <w:object w:dxaOrig="580" w:dyaOrig="320" w14:anchorId="5AA095D5">
                <v:shape id="_x0000_i1036" type="#_x0000_t75" style="width:29.05pt;height:16.05pt" o:ole="">
                  <v:imagedata r:id="rId29" o:title=""/>
                </v:shape>
                <o:OLEObject Type="Embed" ProgID="Equation.3" ShapeID="_x0000_i1036" DrawAspect="Content" ObjectID="_1774713693" r:id="rId30"/>
              </w:object>
            </w:r>
            <w:r w:rsidR="006037E1" w:rsidRPr="00B44C40">
              <w:rPr>
                <w:rFonts w:ascii="宋体" w:hAnsi="宋体" w:hint="eastAsia"/>
              </w:rPr>
              <w:t>点的</w:t>
            </w:r>
            <w:r w:rsidR="00A70732" w:rsidRPr="006F1948">
              <w:rPr>
                <w:rFonts w:ascii="宋体" w:hAnsi="宋体" w:hint="eastAsia"/>
                <w:u w:val="single"/>
              </w:rPr>
              <w:t>二</w:t>
            </w:r>
            <w:r w:rsidR="006037E1" w:rsidRPr="006F1948">
              <w:rPr>
                <w:rFonts w:ascii="宋体" w:hAnsi="宋体" w:hint="eastAsia"/>
                <w:u w:val="single"/>
              </w:rPr>
              <w:t>阶带有Peano余项的Taylor展开式</w:t>
            </w:r>
            <w:r w:rsidR="006F1948" w:rsidRPr="00DA1DEE">
              <w:rPr>
                <w:rFonts w:ascii="宋体" w:hAnsi="宋体" w:hint="eastAsia"/>
                <w:u w:val="single"/>
              </w:rPr>
              <w:t>（Second order Taylor expansion with Peano remaind）</w:t>
            </w:r>
            <w:r w:rsidR="00882ED3" w:rsidRPr="00B44C40">
              <w:rPr>
                <w:rFonts w:ascii="宋体" w:hAnsi="宋体" w:hint="eastAsia"/>
              </w:rPr>
              <w:t>。</w:t>
            </w:r>
          </w:p>
          <w:p w14:paraId="6F05FFBE" w14:textId="77777777" w:rsidR="00F72CE5" w:rsidRPr="00B44C40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</w:rPr>
            </w:pPr>
          </w:p>
          <w:p w14:paraId="2935ACD7" w14:textId="38C3A659" w:rsidR="007303B1" w:rsidRPr="00B44C40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  <w:szCs w:val="21"/>
              </w:rPr>
              <w:t>7.</w:t>
            </w:r>
            <w:r w:rsidR="006D3839" w:rsidRPr="00B44C40">
              <w:rPr>
                <w:rFonts w:ascii="宋体" w:hAnsi="宋体" w:hint="eastAsia"/>
              </w:rPr>
              <w:t xml:space="preserve"> </w:t>
            </w:r>
            <w:r w:rsidR="00882ED3" w:rsidRPr="00B44C40">
              <w:rPr>
                <w:rFonts w:ascii="宋体" w:hAnsi="宋体" w:hint="eastAsia"/>
                <w:szCs w:val="21"/>
              </w:rPr>
              <w:t>（4分）</w:t>
            </w:r>
            <w:r w:rsidR="005B683A" w:rsidRPr="005B683A">
              <w:rPr>
                <w:rFonts w:ascii="宋体" w:hAnsi="宋体"/>
                <w:position w:val="-28"/>
              </w:rPr>
              <w:object w:dxaOrig="4860" w:dyaOrig="660" w14:anchorId="17BBACA4">
                <v:shape id="_x0000_i1037" type="#_x0000_t75" style="width:242.9pt;height:32.95pt" o:ole="">
                  <v:imagedata r:id="rId31" o:title=""/>
                </v:shape>
                <o:OLEObject Type="Embed" ProgID="Equation.DSMT4" ShapeID="_x0000_i1037" DrawAspect="Content" ObjectID="_1774713694" r:id="rId32"/>
              </w:object>
            </w:r>
            <w:r w:rsidR="006D3839" w:rsidRPr="00B44C40">
              <w:rPr>
                <w:rFonts w:ascii="宋体" w:hAnsi="宋体" w:hint="eastAsia"/>
              </w:rPr>
              <w:t>，</w:t>
            </w:r>
            <w:r w:rsidR="00882ED3" w:rsidRPr="00B44C40">
              <w:rPr>
                <w:rFonts w:ascii="宋体" w:hAnsi="宋体" w:hint="eastAsia"/>
              </w:rPr>
              <w:t>求</w:t>
            </w:r>
            <w:r w:rsidR="00882ED3" w:rsidRPr="00B44C40">
              <w:rPr>
                <w:rFonts w:ascii="宋体" w:hAnsi="宋体"/>
              </w:rPr>
              <w:t xml:space="preserve"> </w:t>
            </w:r>
            <w:r w:rsidR="007303B1" w:rsidRPr="00B44C40">
              <w:rPr>
                <w:rFonts w:ascii="宋体" w:hAnsi="宋体"/>
                <w:position w:val="-24"/>
              </w:rPr>
              <w:object w:dxaOrig="2580" w:dyaOrig="620" w14:anchorId="6328E742">
                <v:shape id="_x0000_i1038" type="#_x0000_t75" style="width:128.85pt;height:30.85pt" o:ole="">
                  <v:imagedata r:id="rId33" o:title=""/>
                </v:shape>
                <o:OLEObject Type="Embed" ProgID="Equation.DSMT4" ShapeID="_x0000_i1038" DrawAspect="Content" ObjectID="_1774713695" r:id="rId34"/>
              </w:object>
            </w:r>
            <w:r w:rsidR="007303B1" w:rsidRPr="00B44C40">
              <w:rPr>
                <w:rFonts w:ascii="宋体" w:hAnsi="宋体" w:hint="eastAsia"/>
              </w:rPr>
              <w:t>。</w:t>
            </w:r>
          </w:p>
          <w:p w14:paraId="1D34F4A2" w14:textId="77777777" w:rsidR="00F72CE5" w:rsidRPr="00B44C40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</w:rPr>
            </w:pPr>
          </w:p>
          <w:p w14:paraId="096416C8" w14:textId="18F0DF33" w:rsidR="00F72CE5" w:rsidRPr="00B44C40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  <w:szCs w:val="21"/>
              </w:rPr>
              <w:t>8.</w:t>
            </w:r>
            <w:r w:rsidR="00882ED3" w:rsidRPr="00B44C40">
              <w:rPr>
                <w:rFonts w:ascii="宋体" w:hAnsi="宋体" w:hint="eastAsia"/>
                <w:szCs w:val="21"/>
              </w:rPr>
              <w:t>（4分）</w:t>
            </w:r>
            <w:r w:rsidR="006D3839" w:rsidRPr="00B44C40">
              <w:rPr>
                <w:rFonts w:ascii="宋体" w:hAnsi="宋体" w:hint="eastAsia"/>
              </w:rPr>
              <w:t>设</w:t>
            </w:r>
            <w:r w:rsidR="00CB4C07" w:rsidRPr="00CB4C07">
              <w:rPr>
                <w:rFonts w:ascii="宋体" w:hAnsi="宋体"/>
                <w:position w:val="-18"/>
              </w:rPr>
              <w:object w:dxaOrig="1840" w:dyaOrig="440" w14:anchorId="55B10E75">
                <v:shape id="_x0000_i1039" type="#_x0000_t75" style="width:91.95pt;height:22.1pt" o:ole="">
                  <v:imagedata r:id="rId35" o:title=""/>
                </v:shape>
                <o:OLEObject Type="Embed" ProgID="Equation.DSMT4" ShapeID="_x0000_i1039" DrawAspect="Content" ObjectID="_1774713696" r:id="rId36"/>
              </w:object>
            </w:r>
            <w:r w:rsidR="006D3839" w:rsidRPr="00B44C40">
              <w:rPr>
                <w:rFonts w:ascii="宋体" w:hAnsi="宋体" w:hint="eastAsia"/>
              </w:rPr>
              <w:t>，</w:t>
            </w:r>
            <w:r w:rsidR="00882ED3" w:rsidRPr="00B44C40">
              <w:rPr>
                <w:rFonts w:ascii="宋体" w:hAnsi="宋体" w:hint="eastAsia"/>
              </w:rPr>
              <w:t>求</w:t>
            </w:r>
            <w:r w:rsidR="00CB4C07" w:rsidRPr="00CB4C07">
              <w:rPr>
                <w:rFonts w:ascii="宋体" w:hAnsi="宋体"/>
                <w:position w:val="-18"/>
              </w:rPr>
              <w:object w:dxaOrig="980" w:dyaOrig="440" w14:anchorId="2414DDD7">
                <v:shape id="_x0000_i1040" type="#_x0000_t75" style="width:49pt;height:22.1pt" o:ole="">
                  <v:imagedata r:id="rId37" o:title=""/>
                </v:shape>
                <o:OLEObject Type="Embed" ProgID="Equation.DSMT4" ShapeID="_x0000_i1040" DrawAspect="Content" ObjectID="_1774713697" r:id="rId38"/>
              </w:object>
            </w:r>
            <w:r w:rsidR="006D3839" w:rsidRPr="00B44C40">
              <w:rPr>
                <w:rFonts w:ascii="宋体" w:hAnsi="宋体" w:hint="eastAsia"/>
              </w:rPr>
              <w:t>。</w:t>
            </w:r>
          </w:p>
          <w:p w14:paraId="743E86D6" w14:textId="77777777" w:rsidR="00F72CE5" w:rsidRPr="00B44C40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</w:rPr>
            </w:pPr>
          </w:p>
          <w:p w14:paraId="66667B62" w14:textId="0BF05859" w:rsidR="00896750" w:rsidRPr="00B44C40" w:rsidRDefault="00F72CE5" w:rsidP="00896750">
            <w:pPr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  <w:szCs w:val="21"/>
              </w:rPr>
              <w:t>9.</w:t>
            </w:r>
            <w:r w:rsidR="00896750" w:rsidRPr="00B44C40">
              <w:rPr>
                <w:rFonts w:ascii="宋体" w:hAnsi="宋体" w:hint="eastAsia"/>
              </w:rPr>
              <w:t xml:space="preserve"> </w:t>
            </w:r>
            <w:r w:rsidR="00882ED3" w:rsidRPr="00B44C40">
              <w:rPr>
                <w:rFonts w:ascii="宋体" w:hAnsi="宋体" w:hint="eastAsia"/>
                <w:szCs w:val="21"/>
              </w:rPr>
              <w:t>（4分）</w:t>
            </w:r>
            <w:r w:rsidR="00896750" w:rsidRPr="00B44C40">
              <w:rPr>
                <w:rFonts w:ascii="宋体" w:hAnsi="宋体" w:hint="eastAsia"/>
              </w:rPr>
              <w:t>设</w:t>
            </w:r>
            <w:r w:rsidR="00896750" w:rsidRPr="00B44C40">
              <w:rPr>
                <w:rFonts w:ascii="宋体" w:hAnsi="宋体"/>
                <w:position w:val="-10"/>
              </w:rPr>
              <w:object w:dxaOrig="1080" w:dyaOrig="320" w14:anchorId="5219620F">
                <v:shape id="_x0000_i1041" type="#_x0000_t75" style="width:54.15pt;height:16.05pt" o:ole="">
                  <v:imagedata r:id="rId39" o:title=""/>
                </v:shape>
                <o:OLEObject Type="Embed" ProgID="Equation.3" ShapeID="_x0000_i1041" DrawAspect="Content" ObjectID="_1774713698" r:id="rId40"/>
              </w:object>
            </w:r>
            <w:r w:rsidR="00896750" w:rsidRPr="00B44C40">
              <w:rPr>
                <w:rFonts w:ascii="宋体" w:hAnsi="宋体" w:hint="eastAsia"/>
              </w:rPr>
              <w:t>是由方程</w:t>
            </w:r>
            <w:r w:rsidR="00896750" w:rsidRPr="00B44C40">
              <w:rPr>
                <w:rFonts w:ascii="宋体" w:hAnsi="宋体"/>
                <w:position w:val="-10"/>
              </w:rPr>
              <w:object w:dxaOrig="1359" w:dyaOrig="360" w14:anchorId="32D3B803">
                <v:shape id="_x0000_i1042" type="#_x0000_t75" style="width:68.05pt;height:18.15pt" o:ole="">
                  <v:imagedata r:id="rId41" o:title=""/>
                </v:shape>
                <o:OLEObject Type="Embed" ProgID="Equation.3" ShapeID="_x0000_i1042" DrawAspect="Content" ObjectID="_1774713699" r:id="rId42"/>
              </w:object>
            </w:r>
            <w:r w:rsidR="00896750" w:rsidRPr="00B44C40">
              <w:rPr>
                <w:rFonts w:ascii="宋体" w:hAnsi="宋体" w:hint="eastAsia"/>
              </w:rPr>
              <w:t>所确定的</w:t>
            </w:r>
            <w:r w:rsidR="00896750" w:rsidRPr="00DA1DEE">
              <w:rPr>
                <w:rFonts w:ascii="宋体" w:hAnsi="宋体" w:hint="eastAsia"/>
                <w:u w:val="single"/>
              </w:rPr>
              <w:t>隐函数</w:t>
            </w:r>
            <w:r w:rsidR="002A138A" w:rsidRPr="00DA1DEE">
              <w:rPr>
                <w:rFonts w:ascii="宋体" w:hAnsi="宋体" w:hint="eastAsia"/>
                <w:u w:val="single"/>
              </w:rPr>
              <w:t>（</w:t>
            </w:r>
            <w:r w:rsidR="002A138A" w:rsidRPr="00DA1DEE">
              <w:rPr>
                <w:rFonts w:ascii="宋体" w:hAnsi="宋体"/>
                <w:u w:val="single"/>
              </w:rPr>
              <w:t>implicit function</w:t>
            </w:r>
            <w:r w:rsidR="002A138A" w:rsidRPr="00DA1DEE">
              <w:rPr>
                <w:rFonts w:ascii="宋体" w:hAnsi="宋体" w:hint="eastAsia"/>
                <w:u w:val="single"/>
              </w:rPr>
              <w:t>）</w:t>
            </w:r>
            <w:r w:rsidR="00896750" w:rsidRPr="00B44C40">
              <w:rPr>
                <w:rFonts w:ascii="宋体" w:hAnsi="宋体" w:hint="eastAsia"/>
              </w:rPr>
              <w:t>，</w:t>
            </w:r>
            <w:r w:rsidR="00882ED3" w:rsidRPr="00B44C40">
              <w:rPr>
                <w:rFonts w:ascii="宋体" w:hAnsi="宋体" w:hint="eastAsia"/>
              </w:rPr>
              <w:t>求</w:t>
            </w:r>
            <w:r w:rsidR="00882ED3" w:rsidRPr="00B44C40">
              <w:rPr>
                <w:rFonts w:ascii="宋体" w:hAnsi="宋体"/>
                <w:position w:val="-28"/>
              </w:rPr>
              <w:object w:dxaOrig="820" w:dyaOrig="660" w14:anchorId="7F471E68">
                <v:shape id="_x0000_i1043" type="#_x0000_t75" style="width:41.15pt;height:32.95pt" o:ole="">
                  <v:imagedata r:id="rId43" o:title=""/>
                </v:shape>
                <o:OLEObject Type="Embed" ProgID="Equation.DSMT4" ShapeID="_x0000_i1043" DrawAspect="Content" ObjectID="_1774713700" r:id="rId44"/>
              </w:object>
            </w:r>
            <w:r w:rsidR="00896750" w:rsidRPr="00B44C40">
              <w:rPr>
                <w:rFonts w:ascii="宋体" w:hAnsi="宋体" w:hint="eastAsia"/>
              </w:rPr>
              <w:t>。</w:t>
            </w:r>
          </w:p>
          <w:p w14:paraId="20541B2B" w14:textId="77777777" w:rsidR="00F72CE5" w:rsidRPr="00B44C40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</w:rPr>
            </w:pPr>
          </w:p>
          <w:p w14:paraId="0A881AB1" w14:textId="5CF01C4E" w:rsidR="00F54AAA" w:rsidRPr="00B44C40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  <w:szCs w:val="21"/>
              </w:rPr>
              <w:t>10.</w:t>
            </w:r>
            <w:r w:rsidR="00896750" w:rsidRPr="00B44C40">
              <w:rPr>
                <w:rFonts w:ascii="宋体" w:hAnsi="宋体" w:hint="eastAsia"/>
              </w:rPr>
              <w:t xml:space="preserve"> </w:t>
            </w:r>
            <w:r w:rsidR="00882ED3" w:rsidRPr="00B44C40">
              <w:rPr>
                <w:rFonts w:ascii="宋体" w:hAnsi="宋体" w:hint="eastAsia"/>
                <w:szCs w:val="21"/>
              </w:rPr>
              <w:t>（4分）求</w:t>
            </w:r>
            <w:r w:rsidR="00896750" w:rsidRPr="00B44C40">
              <w:rPr>
                <w:rFonts w:ascii="宋体" w:hAnsi="宋体" w:hint="eastAsia"/>
              </w:rPr>
              <w:t>曲面</w:t>
            </w:r>
            <w:r w:rsidR="00896750" w:rsidRPr="00B44C40">
              <w:rPr>
                <w:rFonts w:ascii="宋体" w:hAnsi="宋体"/>
                <w:position w:val="-10"/>
              </w:rPr>
              <w:object w:dxaOrig="1280" w:dyaOrig="360" w14:anchorId="30934C00">
                <v:shape id="_x0000_i1044" type="#_x0000_t75" style="width:64.15pt;height:18.15pt" o:ole="">
                  <v:imagedata r:id="rId45" o:title=""/>
                </v:shape>
                <o:OLEObject Type="Embed" ProgID="Equation.3" ShapeID="_x0000_i1044" DrawAspect="Content" ObjectID="_1774713701" r:id="rId46"/>
              </w:object>
            </w:r>
            <w:r w:rsidR="00896750" w:rsidRPr="00B44C40">
              <w:rPr>
                <w:rFonts w:ascii="宋体" w:hAnsi="宋体" w:hint="eastAsia"/>
              </w:rPr>
              <w:t>与平面</w:t>
            </w:r>
            <w:r w:rsidR="00896750" w:rsidRPr="00B44C40">
              <w:rPr>
                <w:rFonts w:ascii="宋体" w:hAnsi="宋体"/>
                <w:position w:val="-10"/>
              </w:rPr>
              <w:object w:dxaOrig="1280" w:dyaOrig="320" w14:anchorId="1DD773E5">
                <v:shape id="_x0000_i1045" type="#_x0000_t75" style="width:64.15pt;height:16.05pt" o:ole="">
                  <v:imagedata r:id="rId47" o:title=""/>
                </v:shape>
                <o:OLEObject Type="Embed" ProgID="Equation.3" ShapeID="_x0000_i1045" DrawAspect="Content" ObjectID="_1774713702" r:id="rId48"/>
              </w:object>
            </w:r>
            <w:r w:rsidR="00896750" w:rsidRPr="00B44C40">
              <w:rPr>
                <w:rFonts w:ascii="宋体" w:hAnsi="宋体" w:hint="eastAsia"/>
              </w:rPr>
              <w:t>平行的</w:t>
            </w:r>
            <w:r w:rsidR="00896750" w:rsidRPr="00DA1DEE">
              <w:rPr>
                <w:rFonts w:ascii="宋体" w:hAnsi="宋体" w:hint="eastAsia"/>
                <w:u w:val="single"/>
              </w:rPr>
              <w:t>切平面</w:t>
            </w:r>
            <w:r w:rsidR="002A138A" w:rsidRPr="00DA1DEE">
              <w:rPr>
                <w:rFonts w:ascii="宋体" w:hAnsi="宋体" w:hint="eastAsia"/>
                <w:u w:val="single"/>
              </w:rPr>
              <w:t>（Tangent plane）</w:t>
            </w:r>
            <w:r w:rsidR="00896750" w:rsidRPr="00B44C40">
              <w:rPr>
                <w:rFonts w:ascii="宋体" w:hAnsi="宋体" w:hint="eastAsia"/>
              </w:rPr>
              <w:t>方程。</w:t>
            </w:r>
          </w:p>
          <w:p w14:paraId="05BB3BAB" w14:textId="77777777" w:rsidR="00B56896" w:rsidRPr="00B44C40" w:rsidRDefault="00B56896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</w:rPr>
            </w:pPr>
          </w:p>
          <w:p w14:paraId="61AA7915" w14:textId="77777777" w:rsidR="00EE425B" w:rsidRDefault="00EE425B" w:rsidP="00AC0ED4">
            <w:pPr>
              <w:rPr>
                <w:rFonts w:ascii="宋体" w:hAnsi="宋体"/>
                <w:szCs w:val="21"/>
              </w:rPr>
            </w:pPr>
          </w:p>
          <w:p w14:paraId="7FE07CBA" w14:textId="4D3ABE7C" w:rsidR="00AC0ED4" w:rsidRPr="00B44C40" w:rsidRDefault="00916B08" w:rsidP="00AC0ED4">
            <w:pPr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  <w:szCs w:val="21"/>
              </w:rPr>
              <w:t>1</w:t>
            </w:r>
            <w:r w:rsidR="00B56896" w:rsidRPr="00B44C40">
              <w:rPr>
                <w:rFonts w:ascii="宋体" w:hAnsi="宋体" w:hint="eastAsia"/>
                <w:szCs w:val="21"/>
              </w:rPr>
              <w:t>1.</w:t>
            </w:r>
            <w:r w:rsidR="00AC0ED4" w:rsidRPr="00B44C40">
              <w:rPr>
                <w:rFonts w:ascii="宋体" w:hAnsi="宋体" w:hint="eastAsia"/>
              </w:rPr>
              <w:t xml:space="preserve"> </w:t>
            </w:r>
            <w:r w:rsidR="00D673BE">
              <w:rPr>
                <w:rFonts w:ascii="宋体" w:hAnsi="宋体" w:hint="eastAsia"/>
              </w:rPr>
              <w:t>（15分）</w:t>
            </w:r>
            <w:r w:rsidR="00F54AAA">
              <w:rPr>
                <w:rFonts w:ascii="宋体" w:hAnsi="宋体" w:hint="eastAsia"/>
              </w:rPr>
              <w:t>设</w:t>
            </w:r>
            <w:r w:rsidR="00F54AAA" w:rsidRPr="00B44C40">
              <w:rPr>
                <w:rFonts w:ascii="宋体" w:hAnsi="宋体"/>
                <w:position w:val="-10"/>
              </w:rPr>
              <w:object w:dxaOrig="2100" w:dyaOrig="360" w14:anchorId="3E7CBBE0">
                <v:shape id="_x0000_i1046" type="#_x0000_t75" style="width:104.95pt;height:18.15pt" o:ole="">
                  <v:imagedata r:id="rId49" o:title=""/>
                </v:shape>
                <o:OLEObject Type="Embed" ProgID="Equation.DSMT4" ShapeID="_x0000_i1046" DrawAspect="Content" ObjectID="_1774713703" r:id="rId50"/>
              </w:object>
            </w:r>
            <w:r w:rsidR="00F54AAA">
              <w:rPr>
                <w:rFonts w:ascii="宋体" w:hAnsi="宋体" w:hint="eastAsia"/>
              </w:rPr>
              <w:t>，</w:t>
            </w:r>
            <w:r w:rsidR="003C6ABC" w:rsidRPr="00B44C40">
              <w:rPr>
                <w:rFonts w:ascii="宋体" w:hAnsi="宋体"/>
                <w:position w:val="-10"/>
              </w:rPr>
              <w:object w:dxaOrig="2380" w:dyaOrig="320" w14:anchorId="5414FD0F">
                <v:shape id="_x0000_i1047" type="#_x0000_t75" style="width:118.9pt;height:16.05pt" o:ole="">
                  <v:imagedata r:id="rId51" o:title=""/>
                </v:shape>
                <o:OLEObject Type="Embed" ProgID="Equation.DSMT4" ShapeID="_x0000_i1047" DrawAspect="Content" ObjectID="_1774713704" r:id="rId52"/>
              </w:object>
            </w:r>
            <w:r w:rsidR="00F54AAA">
              <w:rPr>
                <w:rFonts w:ascii="宋体" w:hAnsi="宋体" w:hint="eastAsia"/>
              </w:rPr>
              <w:t>，求</w:t>
            </w:r>
            <w:r w:rsidR="00D673BE" w:rsidRPr="00197818">
              <w:rPr>
                <w:rFonts w:asciiTheme="majorEastAsia" w:eastAsiaTheme="majorEastAsia" w:hAnsiTheme="majorEastAsia"/>
                <w:position w:val="-22"/>
              </w:rPr>
              <w:object w:dxaOrig="1200" w:dyaOrig="440" w14:anchorId="79402270">
                <v:shape id="_x0000_i1048" type="#_x0000_t75" style="width:59.6pt;height:23pt" o:ole="">
                  <v:imagedata r:id="rId53" o:title=""/>
                </v:shape>
                <o:OLEObject Type="Embed" ProgID="Equation.DSMT4" ShapeID="_x0000_i1048" DrawAspect="Content" ObjectID="_1774713705" r:id="rId54"/>
              </w:object>
            </w:r>
            <w:r w:rsidR="00D673BE">
              <w:rPr>
                <w:rFonts w:asciiTheme="majorEastAsia" w:eastAsiaTheme="majorEastAsia" w:hAnsiTheme="majorEastAsia" w:hint="eastAsia"/>
              </w:rPr>
              <w:t>和</w:t>
            </w:r>
            <w:r w:rsidR="00D673BE" w:rsidRPr="00197818">
              <w:rPr>
                <w:rFonts w:asciiTheme="majorEastAsia" w:eastAsiaTheme="majorEastAsia" w:hAnsiTheme="majorEastAsia"/>
                <w:position w:val="-22"/>
              </w:rPr>
              <w:object w:dxaOrig="1200" w:dyaOrig="440" w14:anchorId="25C97ABA">
                <v:shape id="_x0000_i1049" type="#_x0000_t75" style="width:59.6pt;height:23pt" o:ole="">
                  <v:imagedata r:id="rId55" o:title=""/>
                </v:shape>
                <o:OLEObject Type="Embed" ProgID="Equation.DSMT4" ShapeID="_x0000_i1049" DrawAspect="Content" ObjectID="_1774713706" r:id="rId56"/>
              </w:object>
            </w:r>
            <w:r w:rsidR="00AC0ED4" w:rsidRPr="00B44C40">
              <w:rPr>
                <w:rFonts w:ascii="宋体" w:hAnsi="宋体" w:hint="eastAsia"/>
              </w:rPr>
              <w:t>。</w:t>
            </w:r>
          </w:p>
          <w:p w14:paraId="7EAB7363" w14:textId="77777777" w:rsidR="00B56896" w:rsidRPr="00B44C40" w:rsidRDefault="00B56896" w:rsidP="00F556DF">
            <w:pPr>
              <w:rPr>
                <w:rFonts w:ascii="宋体" w:hAnsi="宋体"/>
                <w:szCs w:val="21"/>
              </w:rPr>
            </w:pPr>
          </w:p>
          <w:p w14:paraId="68910AE1" w14:textId="4B39B117" w:rsidR="009D6B40" w:rsidRPr="00B44C40" w:rsidRDefault="00916B08" w:rsidP="009D6B40">
            <w:pPr>
              <w:pStyle w:val="PargrafodaLista"/>
              <w:ind w:firstLineChars="0" w:firstLine="0"/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 w:hint="eastAsia"/>
                <w:szCs w:val="21"/>
              </w:rPr>
              <w:t>1</w:t>
            </w:r>
            <w:r w:rsidR="00B56896" w:rsidRPr="00B44C40">
              <w:rPr>
                <w:rFonts w:ascii="宋体" w:hAnsi="宋体" w:hint="eastAsia"/>
                <w:szCs w:val="21"/>
              </w:rPr>
              <w:t>2.</w:t>
            </w:r>
            <w:r w:rsidR="009D6B40" w:rsidRPr="00B44C40">
              <w:rPr>
                <w:rFonts w:ascii="宋体" w:hAnsi="宋体" w:hint="eastAsia"/>
                <w:szCs w:val="21"/>
              </w:rPr>
              <w:t xml:space="preserve"> </w:t>
            </w:r>
            <w:r w:rsidR="002E04DB">
              <w:rPr>
                <w:rFonts w:ascii="宋体" w:hAnsi="宋体" w:hint="eastAsia"/>
                <w:szCs w:val="21"/>
              </w:rPr>
              <w:t>（10分）</w:t>
            </w:r>
            <w:r w:rsidR="009D6B40" w:rsidRPr="00B44C40">
              <w:rPr>
                <w:rFonts w:ascii="宋体" w:hAnsi="宋体" w:hint="eastAsia"/>
                <w:szCs w:val="21"/>
              </w:rPr>
              <w:t>设</w:t>
            </w:r>
            <w:r w:rsidR="009D6B40" w:rsidRPr="00B44C40">
              <w:rPr>
                <w:rFonts w:ascii="宋体" w:hAnsi="宋体"/>
                <w:position w:val="-10"/>
              </w:rPr>
              <w:object w:dxaOrig="760" w:dyaOrig="340" w14:anchorId="0933BABC">
                <v:shape id="_x0000_i1050" type="#_x0000_t75" style="width:37.5pt;height:18.15pt" o:ole="">
                  <v:imagedata r:id="rId57" o:title=""/>
                </v:shape>
                <o:OLEObject Type="Embed" ProgID="Equation.DSMT4" ShapeID="_x0000_i1050" DrawAspect="Content" ObjectID="_1774713707" r:id="rId58"/>
              </w:object>
            </w:r>
            <w:r w:rsidR="009D6B40" w:rsidRPr="00B44C40">
              <w:rPr>
                <w:rFonts w:ascii="宋体" w:hAnsi="宋体" w:hint="eastAsia"/>
                <w:szCs w:val="21"/>
              </w:rPr>
              <w:t>，</w:t>
            </w:r>
            <w:r w:rsidR="009D6B40" w:rsidRPr="00B44C40">
              <w:rPr>
                <w:rFonts w:ascii="宋体" w:hAnsi="宋体"/>
                <w:position w:val="-10"/>
              </w:rPr>
              <w:object w:dxaOrig="1579" w:dyaOrig="340" w14:anchorId="208F6650">
                <v:shape id="_x0000_i1051" type="#_x0000_t75" style="width:78.35pt;height:18.15pt" o:ole="">
                  <v:imagedata r:id="rId59" o:title=""/>
                </v:shape>
                <o:OLEObject Type="Embed" ProgID="Equation.DSMT4" ShapeID="_x0000_i1051" DrawAspect="Content" ObjectID="_1774713708" r:id="rId60"/>
              </w:object>
            </w:r>
            <w:r w:rsidR="009D6B40" w:rsidRPr="00B44C40">
              <w:rPr>
                <w:rFonts w:ascii="宋体" w:hAnsi="宋体" w:hint="eastAsia"/>
                <w:szCs w:val="21"/>
              </w:rPr>
              <w:t>，求</w:t>
            </w:r>
            <w:r w:rsidR="009D6B40" w:rsidRPr="00B44C40">
              <w:rPr>
                <w:rFonts w:ascii="宋体" w:hAnsi="宋体"/>
                <w:position w:val="-26"/>
              </w:rPr>
              <w:object w:dxaOrig="1060" w:dyaOrig="639" w14:anchorId="3854BE64">
                <v:shape id="_x0000_i1052" type="#_x0000_t75" style="width:52.65pt;height:33.6pt" o:ole="">
                  <v:imagedata r:id="rId61" o:title=""/>
                </v:shape>
                <o:OLEObject Type="Embed" ProgID="Equation.DSMT4" ShapeID="_x0000_i1052" DrawAspect="Content" ObjectID="_1774713709" r:id="rId62"/>
              </w:object>
            </w:r>
            <w:r w:rsidR="009D6B40" w:rsidRPr="00B44C40">
              <w:rPr>
                <w:rFonts w:ascii="宋体" w:hAnsi="宋体" w:hint="eastAsia"/>
                <w:szCs w:val="21"/>
              </w:rPr>
              <w:t>。</w:t>
            </w:r>
          </w:p>
          <w:p w14:paraId="5A10F9F1" w14:textId="77777777" w:rsidR="00B56896" w:rsidRPr="00B44C40" w:rsidRDefault="00B56896" w:rsidP="00F556DF">
            <w:pPr>
              <w:rPr>
                <w:rFonts w:ascii="宋体" w:hAnsi="宋体"/>
                <w:szCs w:val="21"/>
              </w:rPr>
            </w:pPr>
          </w:p>
          <w:p w14:paraId="5958BB9A" w14:textId="2A1253DD" w:rsidR="00095BD1" w:rsidRPr="00B44C40" w:rsidRDefault="00916B08" w:rsidP="00095BD1">
            <w:pPr>
              <w:tabs>
                <w:tab w:val="left" w:pos="720"/>
              </w:tabs>
              <w:snapToGrid w:val="0"/>
              <w:spacing w:line="0" w:lineRule="atLeast"/>
              <w:ind w:rightChars="15" w:right="31"/>
              <w:rPr>
                <w:rFonts w:ascii="宋体" w:hAnsi="宋体"/>
                <w:noProof/>
                <w:szCs w:val="21"/>
              </w:rPr>
            </w:pPr>
            <w:r w:rsidRPr="00B44C40">
              <w:rPr>
                <w:rFonts w:ascii="宋体" w:hAnsi="宋体" w:hint="eastAsia"/>
                <w:szCs w:val="21"/>
              </w:rPr>
              <w:t>1</w:t>
            </w:r>
            <w:r w:rsidR="006037E1" w:rsidRPr="00B44C40">
              <w:rPr>
                <w:rFonts w:ascii="宋体" w:hAnsi="宋体" w:hint="eastAsia"/>
                <w:szCs w:val="21"/>
              </w:rPr>
              <w:t>3</w:t>
            </w:r>
            <w:r w:rsidR="00B56896" w:rsidRPr="00B44C40">
              <w:rPr>
                <w:rFonts w:ascii="宋体" w:hAnsi="宋体" w:hint="eastAsia"/>
                <w:szCs w:val="21"/>
              </w:rPr>
              <w:t>.</w:t>
            </w:r>
            <w:r w:rsidR="002E04DB">
              <w:rPr>
                <w:rFonts w:ascii="宋体" w:hAnsi="宋体" w:hint="eastAsia"/>
                <w:szCs w:val="21"/>
              </w:rPr>
              <w:t>（10分）</w:t>
            </w:r>
            <w:r w:rsidR="00095BD1" w:rsidRPr="00B44C40">
              <w:rPr>
                <w:rFonts w:ascii="宋体" w:hAnsi="宋体" w:hint="eastAsia"/>
                <w:noProof/>
                <w:szCs w:val="21"/>
              </w:rPr>
              <w:t>设</w:t>
            </w:r>
            <w:r w:rsidR="00095BD1" w:rsidRPr="00B44C40">
              <w:rPr>
                <w:rFonts w:ascii="宋体" w:hAnsi="宋体"/>
                <w:position w:val="-6"/>
                <w:szCs w:val="21"/>
              </w:rPr>
              <w:object w:dxaOrig="820" w:dyaOrig="320" w14:anchorId="29B5752C">
                <v:shape id="_x0000_i1053" type="#_x0000_t75" style="width:41.15pt;height:16.05pt" o:ole="" fillcolor="window">
                  <v:imagedata r:id="rId63" o:title=""/>
                </v:shape>
                <o:OLEObject Type="Embed" ProgID="Equation.DSMT4" ShapeID="_x0000_i1053" DrawAspect="Content" ObjectID="_1774713710" r:id="rId64"/>
              </w:object>
            </w:r>
            <w:r w:rsidR="00095BD1" w:rsidRPr="00B44C40">
              <w:rPr>
                <w:rFonts w:ascii="宋体" w:hAnsi="宋体" w:hint="eastAsia"/>
                <w:szCs w:val="21"/>
              </w:rPr>
              <w:t>，</w:t>
            </w:r>
            <w:r w:rsidR="00095BD1" w:rsidRPr="00B44C40">
              <w:rPr>
                <w:rFonts w:ascii="宋体" w:hAnsi="宋体" w:hint="eastAsia"/>
                <w:noProof/>
                <w:szCs w:val="21"/>
              </w:rPr>
              <w:t>证明：方程</w:t>
            </w:r>
            <w:r w:rsidR="00095BD1" w:rsidRPr="00B44C40">
              <w:rPr>
                <w:rFonts w:ascii="宋体" w:hAnsi="宋体"/>
                <w:position w:val="-30"/>
                <w:szCs w:val="21"/>
              </w:rPr>
              <w:object w:dxaOrig="2020" w:dyaOrig="720" w14:anchorId="315CD035">
                <v:shape id="_x0000_i1054" type="#_x0000_t75" style="width:101.05pt;height:36pt" o:ole="" fillcolor="window">
                  <v:imagedata r:id="rId65" o:title=""/>
                </v:shape>
                <o:OLEObject Type="Embed" ProgID="Equation.DSMT4" ShapeID="_x0000_i1054" DrawAspect="Content" ObjectID="_1774713711" r:id="rId66"/>
              </w:object>
            </w:r>
            <w:r w:rsidR="00095BD1" w:rsidRPr="00B44C40">
              <w:rPr>
                <w:rFonts w:ascii="宋体" w:hAnsi="宋体" w:hint="eastAsia"/>
                <w:szCs w:val="21"/>
              </w:rPr>
              <w:t>所确定的</w:t>
            </w:r>
            <w:r w:rsidR="009126C0" w:rsidRPr="002A138A">
              <w:rPr>
                <w:rFonts w:ascii="宋体" w:hAnsi="宋体" w:hint="eastAsia"/>
                <w:u w:val="single"/>
              </w:rPr>
              <w:t>隐函数</w:t>
            </w:r>
            <w:r w:rsidR="009126C0" w:rsidRPr="0009678E">
              <w:rPr>
                <w:rFonts w:ascii="宋体" w:hAnsi="宋体" w:hint="eastAsia"/>
                <w:u w:val="single"/>
              </w:rPr>
              <w:t>（</w:t>
            </w:r>
            <w:r w:rsidR="009126C0" w:rsidRPr="0009678E">
              <w:rPr>
                <w:rFonts w:ascii="宋体" w:hAnsi="宋体"/>
                <w:u w:val="single"/>
              </w:rPr>
              <w:t>implicit function</w:t>
            </w:r>
            <w:r w:rsidR="009126C0" w:rsidRPr="0009678E">
              <w:rPr>
                <w:rFonts w:ascii="宋体" w:hAnsi="宋体" w:hint="eastAsia"/>
                <w:u w:val="single"/>
              </w:rPr>
              <w:t>）</w:t>
            </w:r>
            <w:r w:rsidR="00095BD1" w:rsidRPr="00B44C40">
              <w:rPr>
                <w:rFonts w:ascii="宋体" w:hAnsi="宋体"/>
                <w:position w:val="-10"/>
                <w:szCs w:val="21"/>
              </w:rPr>
              <w:object w:dxaOrig="1060" w:dyaOrig="320" w14:anchorId="50AC5612">
                <v:shape id="_x0000_i1055" type="#_x0000_t75" style="width:52.95pt;height:16.05pt" o:ole="" fillcolor="window">
                  <v:imagedata r:id="rId67" o:title=""/>
                </v:shape>
                <o:OLEObject Type="Embed" ProgID="Equation.DSMT4" ShapeID="_x0000_i1055" DrawAspect="Content" ObjectID="_1774713712" r:id="rId68"/>
              </w:object>
            </w:r>
            <w:r w:rsidR="00095BD1" w:rsidRPr="00B44C40">
              <w:rPr>
                <w:rFonts w:ascii="宋体" w:hAnsi="宋体" w:hint="eastAsia"/>
                <w:szCs w:val="21"/>
              </w:rPr>
              <w:t>满足</w:t>
            </w:r>
            <w:r w:rsidR="00095BD1" w:rsidRPr="00B44C40">
              <w:rPr>
                <w:rFonts w:ascii="宋体" w:hAnsi="宋体"/>
                <w:position w:val="-28"/>
                <w:szCs w:val="21"/>
              </w:rPr>
              <w:object w:dxaOrig="1939" w:dyaOrig="660" w14:anchorId="7E6EE20D">
                <v:shape id="_x0000_i1056" type="#_x0000_t75" style="width:97.1pt;height:32.95pt" o:ole="" fillcolor="window">
                  <v:imagedata r:id="rId69" o:title=""/>
                </v:shape>
                <o:OLEObject Type="Embed" ProgID="Equation.DSMT4" ShapeID="_x0000_i1056" DrawAspect="Content" ObjectID="_1774713713" r:id="rId70"/>
              </w:object>
            </w:r>
            <w:r w:rsidR="00095BD1" w:rsidRPr="00B44C40">
              <w:rPr>
                <w:rFonts w:ascii="宋体" w:hAnsi="宋体" w:hint="eastAsia"/>
                <w:szCs w:val="21"/>
              </w:rPr>
              <w:t>。</w:t>
            </w:r>
          </w:p>
          <w:p w14:paraId="366B9B4C" w14:textId="77777777" w:rsidR="00B56896" w:rsidRPr="00B44C40" w:rsidRDefault="00B56896" w:rsidP="00F556DF">
            <w:pPr>
              <w:rPr>
                <w:rFonts w:ascii="宋体" w:hAnsi="宋体"/>
                <w:szCs w:val="21"/>
              </w:rPr>
            </w:pPr>
          </w:p>
          <w:p w14:paraId="7389245A" w14:textId="02D5E7F6" w:rsidR="006037E1" w:rsidRPr="00B44C40" w:rsidRDefault="00916B08" w:rsidP="00F556DF">
            <w:pPr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 w:hint="eastAsia"/>
              </w:rPr>
              <w:t>1</w:t>
            </w:r>
            <w:r w:rsidR="006037E1" w:rsidRPr="00B44C40">
              <w:rPr>
                <w:rFonts w:ascii="宋体" w:hAnsi="宋体" w:hint="eastAsia"/>
              </w:rPr>
              <w:t>4.</w:t>
            </w:r>
            <w:r w:rsidR="002E04DB">
              <w:rPr>
                <w:rFonts w:ascii="宋体" w:hAnsi="宋体" w:hint="eastAsia"/>
              </w:rPr>
              <w:t>（10分）</w:t>
            </w:r>
            <w:r w:rsidR="006037E1" w:rsidRPr="00B44C40">
              <w:rPr>
                <w:rFonts w:ascii="宋体" w:hAnsi="宋体" w:hint="eastAsia"/>
              </w:rPr>
              <w:t>设</w:t>
            </w:r>
            <w:r w:rsidR="003774B9" w:rsidRPr="00B44C40">
              <w:rPr>
                <w:rFonts w:ascii="宋体" w:hAnsi="宋体"/>
                <w:position w:val="-10"/>
              </w:rPr>
              <w:object w:dxaOrig="4040" w:dyaOrig="360" w14:anchorId="09964A67">
                <v:shape id="_x0000_i1057" type="#_x0000_t75" style="width:202.1pt;height:18.15pt" o:ole="">
                  <v:imagedata r:id="rId71" o:title=""/>
                </v:shape>
                <o:OLEObject Type="Embed" ProgID="Equation.DSMT4" ShapeID="_x0000_i1057" DrawAspect="Content" ObjectID="_1774713714" r:id="rId72"/>
              </w:object>
            </w:r>
            <w:r w:rsidR="006037E1" w:rsidRPr="00B44C40">
              <w:rPr>
                <w:rFonts w:ascii="宋体" w:hAnsi="宋体" w:hint="eastAsia"/>
              </w:rPr>
              <w:t>，在</w:t>
            </w:r>
            <w:r w:rsidR="00587C99" w:rsidRPr="003774B9">
              <w:rPr>
                <w:rFonts w:ascii="宋体" w:hAnsi="宋体"/>
                <w:position w:val="-12"/>
              </w:rPr>
              <w:object w:dxaOrig="2400" w:dyaOrig="499" w14:anchorId="45B5964A">
                <v:shape id="_x0000_i1058" type="#_x0000_t75" style="width:120.1pt;height:25.1pt" o:ole="">
                  <v:imagedata r:id="rId73" o:title=""/>
                </v:shape>
                <o:OLEObject Type="Embed" ProgID="Equation.DSMT4" ShapeID="_x0000_i1058" DrawAspect="Content" ObjectID="_1774713715" r:id="rId74"/>
              </w:object>
            </w:r>
            <w:r w:rsidR="00587C99">
              <w:rPr>
                <w:rFonts w:ascii="宋体" w:hAnsi="宋体" w:hint="eastAsia"/>
              </w:rPr>
              <w:t>，</w:t>
            </w:r>
            <w:r w:rsidR="00587C99" w:rsidRPr="00587C99">
              <w:rPr>
                <w:rFonts w:ascii="宋体" w:hAnsi="宋体"/>
                <w:position w:val="-10"/>
              </w:rPr>
              <w:object w:dxaOrig="720" w:dyaOrig="320" w14:anchorId="0027A25C">
                <v:shape id="_x0000_i1059" type="#_x0000_t75" style="width:36pt;height:16.05pt" o:ole="">
                  <v:imagedata r:id="rId75" o:title=""/>
                </v:shape>
                <o:OLEObject Type="Embed" ProgID="Equation.DSMT4" ShapeID="_x0000_i1059" DrawAspect="Content" ObjectID="_1774713716" r:id="rId76"/>
              </w:object>
            </w:r>
            <w:r w:rsidR="006037E1" w:rsidRPr="00B44C40">
              <w:rPr>
                <w:rFonts w:ascii="宋体" w:hAnsi="宋体" w:hint="eastAsia"/>
              </w:rPr>
              <w:t>满足</w:t>
            </w:r>
            <w:r w:rsidR="006037E1" w:rsidRPr="00B44C40">
              <w:rPr>
                <w:rFonts w:ascii="宋体" w:hAnsi="宋体"/>
                <w:position w:val="-30"/>
              </w:rPr>
              <w:object w:dxaOrig="1460" w:dyaOrig="720" w14:anchorId="53325592">
                <v:shape id="_x0000_i1060" type="#_x0000_t75" style="width:72.9pt;height:36pt" o:ole="">
                  <v:imagedata r:id="rId77" o:title=""/>
                </v:shape>
                <o:OLEObject Type="Embed" ProgID="Equation.3" ShapeID="_x0000_i1060" DrawAspect="Content" ObjectID="_1774713717" r:id="rId78"/>
              </w:object>
            </w:r>
            <w:r w:rsidR="006037E1" w:rsidRPr="00B44C40">
              <w:rPr>
                <w:rFonts w:ascii="宋体" w:hAnsi="宋体" w:hint="eastAsia"/>
              </w:rPr>
              <w:t>，且在</w:t>
            </w:r>
            <w:r w:rsidR="003774B9" w:rsidRPr="00B44C40">
              <w:rPr>
                <w:rFonts w:ascii="宋体" w:hAnsi="宋体"/>
                <w:position w:val="-10"/>
              </w:rPr>
              <w:object w:dxaOrig="2439" w:dyaOrig="360" w14:anchorId="4D099895">
                <v:shape id="_x0000_i1061" type="#_x0000_t75" style="width:121.9pt;height:18.15pt" o:ole="">
                  <v:imagedata r:id="rId79" o:title=""/>
                </v:shape>
                <o:OLEObject Type="Embed" ProgID="Equation.DSMT4" ShapeID="_x0000_i1061" DrawAspect="Content" ObjectID="_1774713718" r:id="rId80"/>
              </w:object>
            </w:r>
            <w:r w:rsidR="006037E1" w:rsidRPr="00B44C40">
              <w:rPr>
                <w:rFonts w:ascii="宋体" w:hAnsi="宋体" w:hint="eastAsia"/>
              </w:rPr>
              <w:t xml:space="preserve">上， </w:t>
            </w:r>
            <w:r w:rsidR="006037E1" w:rsidRPr="00B44C40">
              <w:rPr>
                <w:rFonts w:ascii="宋体" w:hAnsi="宋体"/>
                <w:position w:val="-10"/>
              </w:rPr>
              <w:object w:dxaOrig="1080" w:dyaOrig="320" w14:anchorId="042F5E1B">
                <v:shape id="_x0000_i1062" type="#_x0000_t75" style="width:54.15pt;height:16.05pt" o:ole="">
                  <v:imagedata r:id="rId81" o:title=""/>
                </v:shape>
                <o:OLEObject Type="Embed" ProgID="Equation.3" ShapeID="_x0000_i1062" DrawAspect="Content" ObjectID="_1774713719" r:id="rId82"/>
              </w:object>
            </w:r>
            <w:r w:rsidR="00587C99">
              <w:rPr>
                <w:rFonts w:ascii="宋体" w:hAnsi="宋体" w:hint="eastAsia"/>
              </w:rPr>
              <w:t>。</w:t>
            </w:r>
            <w:r w:rsidR="006037E1" w:rsidRPr="00B44C40">
              <w:rPr>
                <w:rFonts w:ascii="宋体" w:hAnsi="宋体" w:hint="eastAsia"/>
              </w:rPr>
              <w:t>证明：当</w:t>
            </w:r>
            <w:r w:rsidR="006037E1" w:rsidRPr="00B44C40">
              <w:rPr>
                <w:rFonts w:ascii="宋体" w:hAnsi="宋体"/>
                <w:position w:val="-10"/>
              </w:rPr>
              <w:object w:dxaOrig="1140" w:dyaOrig="360" w14:anchorId="2839DA59">
                <v:shape id="_x0000_i1063" type="#_x0000_t75" style="width:56.85pt;height:18.15pt" o:ole="">
                  <v:imagedata r:id="rId83" o:title=""/>
                </v:shape>
                <o:OLEObject Type="Embed" ProgID="Equation.3" ShapeID="_x0000_i1063" DrawAspect="Content" ObjectID="_1774713720" r:id="rId84"/>
              </w:object>
            </w:r>
            <w:r w:rsidR="006037E1" w:rsidRPr="00B44C40">
              <w:rPr>
                <w:rFonts w:ascii="宋体" w:hAnsi="宋体" w:hint="eastAsia"/>
              </w:rPr>
              <w:t xml:space="preserve">时， </w:t>
            </w:r>
            <w:r w:rsidR="006037E1" w:rsidRPr="00B44C40">
              <w:rPr>
                <w:rFonts w:ascii="宋体" w:hAnsi="宋体"/>
                <w:position w:val="-10"/>
              </w:rPr>
              <w:object w:dxaOrig="1080" w:dyaOrig="320" w14:anchorId="4E7A4613">
                <v:shape id="_x0000_i1064" type="#_x0000_t75" style="width:54.15pt;height:16.05pt" o:ole="">
                  <v:imagedata r:id="rId85" o:title=""/>
                </v:shape>
                <o:OLEObject Type="Embed" ProgID="Equation.3" ShapeID="_x0000_i1064" DrawAspect="Content" ObjectID="_1774713721" r:id="rId86"/>
              </w:object>
            </w:r>
            <w:r w:rsidR="006037E1" w:rsidRPr="00B44C40">
              <w:rPr>
                <w:rFonts w:ascii="宋体" w:hAnsi="宋体" w:hint="eastAsia"/>
              </w:rPr>
              <w:t>。</w:t>
            </w:r>
          </w:p>
          <w:p w14:paraId="3310498B" w14:textId="77777777" w:rsidR="006037E1" w:rsidRPr="00B44C40" w:rsidRDefault="006037E1" w:rsidP="00F556DF">
            <w:pPr>
              <w:rPr>
                <w:rFonts w:ascii="宋体" w:hAnsi="宋体"/>
                <w:szCs w:val="21"/>
              </w:rPr>
            </w:pPr>
          </w:p>
          <w:p w14:paraId="4C9D813C" w14:textId="0E5AA625" w:rsidR="00B56896" w:rsidRPr="00B44C40" w:rsidRDefault="00916B08" w:rsidP="00B56896">
            <w:pPr>
              <w:spacing w:line="360" w:lineRule="auto"/>
              <w:ind w:rightChars="12" w:right="25"/>
              <w:rPr>
                <w:rFonts w:ascii="宋体" w:hAnsi="宋体"/>
                <w:szCs w:val="21"/>
              </w:rPr>
            </w:pPr>
            <w:r w:rsidRPr="00B44C40">
              <w:rPr>
                <w:rFonts w:ascii="宋体" w:hAnsi="宋体" w:hint="eastAsia"/>
                <w:szCs w:val="21"/>
              </w:rPr>
              <w:t>1</w:t>
            </w:r>
            <w:r w:rsidR="00B56896" w:rsidRPr="00B44C40">
              <w:rPr>
                <w:rFonts w:ascii="宋体" w:hAnsi="宋体" w:hint="eastAsia"/>
                <w:szCs w:val="21"/>
              </w:rPr>
              <w:t>5.</w:t>
            </w:r>
            <w:r w:rsidR="00B56896" w:rsidRPr="00B44C40">
              <w:rPr>
                <w:rFonts w:ascii="宋体" w:hAnsi="宋体" w:hint="eastAsia"/>
              </w:rPr>
              <w:t xml:space="preserve"> </w:t>
            </w:r>
            <w:r w:rsidR="002E04DB">
              <w:rPr>
                <w:rFonts w:ascii="宋体" w:hAnsi="宋体" w:hint="eastAsia"/>
              </w:rPr>
              <w:t>（15分）</w:t>
            </w:r>
            <w:r w:rsidR="00B56896" w:rsidRPr="00B44C40">
              <w:rPr>
                <w:rFonts w:ascii="宋体" w:hAnsi="宋体" w:hint="eastAsia"/>
              </w:rPr>
              <w:t>设</w:t>
            </w:r>
            <w:r w:rsidR="00B56896" w:rsidRPr="00B44C40">
              <w:rPr>
                <w:rFonts w:ascii="宋体" w:hAnsi="宋体"/>
                <w:position w:val="-46"/>
                <w:szCs w:val="21"/>
              </w:rPr>
              <w:object w:dxaOrig="4160" w:dyaOrig="1020" w14:anchorId="12C71994">
                <v:shape id="_x0000_i1065" type="#_x0000_t75" style="width:208.15pt;height:51.15pt" o:ole="">
                  <v:imagedata r:id="rId87" o:title=""/>
                </v:shape>
                <o:OLEObject Type="Embed" ProgID="Equation.DSMT4" ShapeID="_x0000_i1065" DrawAspect="Content" ObjectID="_1774713722" r:id="rId88"/>
              </w:object>
            </w:r>
            <w:r w:rsidR="00B56896" w:rsidRPr="00B44C40">
              <w:rPr>
                <w:rFonts w:ascii="宋体" w:hAnsi="宋体" w:hint="eastAsia"/>
                <w:szCs w:val="21"/>
              </w:rPr>
              <w:t>，</w:t>
            </w:r>
          </w:p>
          <w:p w14:paraId="5173C7D1" w14:textId="1A901065" w:rsidR="00B56896" w:rsidRPr="00B44C40" w:rsidRDefault="00B56896" w:rsidP="00B56896">
            <w:pPr>
              <w:spacing w:line="360" w:lineRule="auto"/>
              <w:ind w:rightChars="12" w:right="25"/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  <w:szCs w:val="21"/>
              </w:rPr>
              <w:t>（1）</w:t>
            </w:r>
            <w:r w:rsidRPr="00B44C40">
              <w:rPr>
                <w:rFonts w:ascii="宋体" w:hAnsi="宋体"/>
                <w:position w:val="-10"/>
                <w:szCs w:val="21"/>
              </w:rPr>
              <w:object w:dxaOrig="680" w:dyaOrig="300" w14:anchorId="7B2CFA5C">
                <v:shape id="_x0000_i1066" type="#_x0000_t75" style="width:33.9pt;height:15.15pt" o:ole="">
                  <v:imagedata r:id="rId89" o:title=""/>
                </v:shape>
                <o:OLEObject Type="Embed" ProgID="Equation.DSMT4" ShapeID="_x0000_i1066" DrawAspect="Content" ObjectID="_1774713723" r:id="rId90"/>
              </w:object>
            </w:r>
            <w:r w:rsidRPr="00B44C40">
              <w:rPr>
                <w:rFonts w:ascii="宋体" w:hAnsi="宋体" w:hint="eastAsia"/>
                <w:szCs w:val="21"/>
              </w:rPr>
              <w:t>在</w:t>
            </w:r>
            <w:r w:rsidRPr="00B44C40">
              <w:rPr>
                <w:rFonts w:ascii="宋体" w:hAnsi="宋体"/>
                <w:position w:val="-10"/>
              </w:rPr>
              <w:object w:dxaOrig="499" w:dyaOrig="300" w14:anchorId="078D9316">
                <v:shape id="_x0000_i1067" type="#_x0000_t75" style="width:25.1pt;height:15.15pt" o:ole="">
                  <v:imagedata r:id="rId91" o:title=""/>
                </v:shape>
                <o:OLEObject Type="Embed" ProgID="Equation.DSMT4" ShapeID="_x0000_i1067" DrawAspect="Content" ObjectID="_1774713724" r:id="rId92"/>
              </w:object>
            </w:r>
            <w:r w:rsidRPr="00B44C40">
              <w:rPr>
                <w:rFonts w:ascii="宋体" w:hAnsi="宋体" w:hint="eastAsia"/>
              </w:rPr>
              <w:t>点是否</w:t>
            </w:r>
            <w:r w:rsidRPr="00283895">
              <w:rPr>
                <w:rFonts w:ascii="宋体" w:hAnsi="宋体" w:hint="eastAsia"/>
                <w:u w:val="single"/>
              </w:rPr>
              <w:t>连续</w:t>
            </w:r>
            <w:r w:rsidR="00283895" w:rsidRPr="0009678E">
              <w:rPr>
                <w:rFonts w:ascii="宋体" w:hAnsi="宋体" w:hint="eastAsia"/>
                <w:u w:val="single"/>
              </w:rPr>
              <w:t>（Continuous）</w:t>
            </w:r>
            <w:r w:rsidRPr="00B44C40">
              <w:rPr>
                <w:rFonts w:ascii="宋体" w:hAnsi="宋体" w:hint="eastAsia"/>
              </w:rPr>
              <w:t>？</w:t>
            </w:r>
          </w:p>
          <w:p w14:paraId="5B812DD3" w14:textId="1EA299F9" w:rsidR="00B56896" w:rsidRPr="00052F5A" w:rsidRDefault="00B56896" w:rsidP="00052F5A">
            <w:pPr>
              <w:spacing w:line="360" w:lineRule="auto"/>
              <w:ind w:rightChars="12" w:right="25"/>
              <w:rPr>
                <w:rFonts w:ascii="宋体" w:hAnsi="宋体"/>
              </w:rPr>
            </w:pPr>
            <w:r w:rsidRPr="00B44C40">
              <w:rPr>
                <w:rFonts w:ascii="宋体" w:hAnsi="宋体" w:hint="eastAsia"/>
              </w:rPr>
              <w:t>（2）</w:t>
            </w:r>
            <w:r w:rsidRPr="00B44C40">
              <w:rPr>
                <w:rFonts w:ascii="宋体" w:hAnsi="宋体"/>
                <w:position w:val="-10"/>
                <w:szCs w:val="21"/>
              </w:rPr>
              <w:object w:dxaOrig="680" w:dyaOrig="300" w14:anchorId="5D50699D">
                <v:shape id="_x0000_i1068" type="#_x0000_t75" style="width:33.9pt;height:15.15pt" o:ole="">
                  <v:imagedata r:id="rId89" o:title=""/>
                </v:shape>
                <o:OLEObject Type="Embed" ProgID="Equation.DSMT4" ShapeID="_x0000_i1068" DrawAspect="Content" ObjectID="_1774713725" r:id="rId93"/>
              </w:object>
            </w:r>
            <w:r w:rsidRPr="00B44C40">
              <w:rPr>
                <w:rFonts w:ascii="宋体" w:hAnsi="宋体" w:hint="eastAsia"/>
                <w:szCs w:val="21"/>
              </w:rPr>
              <w:t>在</w:t>
            </w:r>
            <w:r w:rsidRPr="00B44C40">
              <w:rPr>
                <w:rFonts w:ascii="宋体" w:hAnsi="宋体"/>
                <w:position w:val="-10"/>
              </w:rPr>
              <w:object w:dxaOrig="499" w:dyaOrig="300" w14:anchorId="70F095D5">
                <v:shape id="_x0000_i1069" type="#_x0000_t75" style="width:25.1pt;height:15.15pt" o:ole="">
                  <v:imagedata r:id="rId91" o:title=""/>
                </v:shape>
                <o:OLEObject Type="Embed" ProgID="Equation.DSMT4" ShapeID="_x0000_i1069" DrawAspect="Content" ObjectID="_1774713726" r:id="rId94"/>
              </w:object>
            </w:r>
            <w:r w:rsidRPr="00B44C40">
              <w:rPr>
                <w:rFonts w:ascii="宋体" w:hAnsi="宋体" w:hint="eastAsia"/>
              </w:rPr>
              <w:t>点是否</w:t>
            </w:r>
            <w:r w:rsidRPr="00283895">
              <w:rPr>
                <w:rFonts w:ascii="宋体" w:hAnsi="宋体" w:hint="eastAsia"/>
                <w:u w:val="single"/>
              </w:rPr>
              <w:t>可微</w:t>
            </w:r>
            <w:r w:rsidR="00283895" w:rsidRPr="0009678E">
              <w:rPr>
                <w:rFonts w:ascii="宋体" w:hAnsi="宋体" w:hint="eastAsia"/>
                <w:u w:val="single"/>
              </w:rPr>
              <w:t>（</w:t>
            </w:r>
            <w:r w:rsidR="00283895" w:rsidRPr="0009678E">
              <w:rPr>
                <w:rFonts w:ascii="宋体" w:hAnsi="宋体" w:hint="eastAsia"/>
                <w:color w:val="111111"/>
                <w:szCs w:val="21"/>
                <w:u w:val="single"/>
                <w:shd w:val="clear" w:color="auto" w:fill="FFFFFF"/>
              </w:rPr>
              <w:t>differentiable</w:t>
            </w:r>
            <w:r w:rsidR="00283895" w:rsidRPr="0009678E">
              <w:rPr>
                <w:rFonts w:ascii="宋体" w:hAnsi="宋体" w:hint="eastAsia"/>
                <w:u w:val="single"/>
              </w:rPr>
              <w:t>）</w:t>
            </w:r>
            <w:r w:rsidRPr="00B44C40">
              <w:rPr>
                <w:rFonts w:ascii="宋体" w:hAnsi="宋体" w:hint="eastAsia"/>
              </w:rPr>
              <w:t>？</w:t>
            </w:r>
          </w:p>
        </w:tc>
      </w:tr>
    </w:tbl>
    <w:p w14:paraId="5E54F997" w14:textId="77777777" w:rsidR="00042B14" w:rsidRPr="00B44C40" w:rsidRDefault="00042B14">
      <w:pPr>
        <w:rPr>
          <w:rFonts w:ascii="宋体" w:hAnsi="宋体"/>
        </w:rPr>
      </w:pPr>
    </w:p>
    <w:sectPr w:rsidR="00042B14" w:rsidRPr="00B44C40" w:rsidSect="00362E1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62DDD8" w14:textId="77777777" w:rsidR="00362E1F" w:rsidRDefault="00362E1F" w:rsidP="0099721C">
      <w:r>
        <w:separator/>
      </w:r>
    </w:p>
  </w:endnote>
  <w:endnote w:type="continuationSeparator" w:id="0">
    <w:p w14:paraId="3DD4F77B" w14:textId="77777777" w:rsidR="00362E1F" w:rsidRDefault="00362E1F" w:rsidP="009972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97810C" w14:textId="77777777" w:rsidR="00362E1F" w:rsidRDefault="00362E1F" w:rsidP="0099721C">
      <w:r>
        <w:separator/>
      </w:r>
    </w:p>
  </w:footnote>
  <w:footnote w:type="continuationSeparator" w:id="0">
    <w:p w14:paraId="5D5F39B0" w14:textId="77777777" w:rsidR="00362E1F" w:rsidRDefault="00362E1F" w:rsidP="009972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DB0932"/>
    <w:multiLevelType w:val="hybridMultilevel"/>
    <w:tmpl w:val="64C8AAF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6AB5F6A"/>
    <w:multiLevelType w:val="hybridMultilevel"/>
    <w:tmpl w:val="23B8C30C"/>
    <w:lvl w:ilvl="0" w:tplc="516E392C">
      <w:start w:val="10"/>
      <w:numFmt w:val="decimal"/>
      <w:lvlText w:val="%1."/>
      <w:lvlJc w:val="left"/>
      <w:pPr>
        <w:ind w:left="360" w:hanging="360"/>
      </w:pPr>
      <w:rPr>
        <w:rFonts w:ascii="宋体" w:eastAsia="宋体" w:hAnsi="宋体" w:cs="Times New Roman" w:hint="default"/>
        <w:i w:val="0"/>
        <w:noProof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B9441C3"/>
    <w:multiLevelType w:val="hybridMultilevel"/>
    <w:tmpl w:val="F8BE14B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2486749"/>
    <w:multiLevelType w:val="hybridMultilevel"/>
    <w:tmpl w:val="6A1C3D00"/>
    <w:lvl w:ilvl="0" w:tplc="460CB97A">
      <w:start w:val="1"/>
      <w:numFmt w:val="decimal"/>
      <w:lvlText w:val="%1."/>
      <w:lvlJc w:val="left"/>
      <w:pPr>
        <w:ind w:left="360" w:hanging="36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E7F07B8"/>
    <w:multiLevelType w:val="hybridMultilevel"/>
    <w:tmpl w:val="6B9A5ECE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36562D14"/>
    <w:multiLevelType w:val="hybridMultilevel"/>
    <w:tmpl w:val="5B821744"/>
    <w:lvl w:ilvl="0" w:tplc="59F8E4FC">
      <w:start w:val="1"/>
      <w:numFmt w:val="japaneseCounting"/>
      <w:lvlText w:val="%1．"/>
      <w:lvlJc w:val="left"/>
      <w:pPr>
        <w:ind w:left="450" w:hanging="45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394D7A38"/>
    <w:multiLevelType w:val="hybridMultilevel"/>
    <w:tmpl w:val="82A8FFBE"/>
    <w:lvl w:ilvl="0" w:tplc="06BA59E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CC47E8E"/>
    <w:multiLevelType w:val="hybridMultilevel"/>
    <w:tmpl w:val="5898492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0D85C3F"/>
    <w:multiLevelType w:val="multilevel"/>
    <w:tmpl w:val="40D85C3F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7"/>
      <w:numFmt w:val="decimal"/>
      <w:lvlText w:val="%2．"/>
      <w:lvlJc w:val="left"/>
      <w:pPr>
        <w:tabs>
          <w:tab w:val="num" w:pos="885"/>
        </w:tabs>
        <w:ind w:left="885" w:hanging="465"/>
      </w:pPr>
      <w:rPr>
        <w:rFonts w:hint="default"/>
      </w:rPr>
    </w:lvl>
    <w:lvl w:ilvl="2">
      <w:start w:val="2"/>
      <w:numFmt w:val="japaneseCounting"/>
      <w:lvlText w:val="%3、"/>
      <w:lvlJc w:val="left"/>
      <w:pPr>
        <w:tabs>
          <w:tab w:val="num" w:pos="1260"/>
        </w:tabs>
        <w:ind w:left="1260" w:hanging="420"/>
      </w:pPr>
      <w:rPr>
        <w:rFonts w:hint="default"/>
        <w:b/>
      </w:rPr>
    </w:lvl>
    <w:lvl w:ilvl="3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458A7E23"/>
    <w:multiLevelType w:val="hybridMultilevel"/>
    <w:tmpl w:val="D62C0AE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45F5102A"/>
    <w:multiLevelType w:val="hybridMultilevel"/>
    <w:tmpl w:val="4BD230F8"/>
    <w:lvl w:ilvl="0" w:tplc="91DC09B6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4BEF41CF"/>
    <w:multiLevelType w:val="hybridMultilevel"/>
    <w:tmpl w:val="9B58F844"/>
    <w:lvl w:ilvl="0" w:tplc="EDB6FB6A">
      <w:start w:val="1"/>
      <w:numFmt w:val="decimal"/>
      <w:lvlText w:val="%1．"/>
      <w:lvlJc w:val="left"/>
      <w:pPr>
        <w:ind w:left="360" w:hanging="360"/>
      </w:pPr>
      <w:rPr>
        <w:rFonts w:ascii="Cambria Math" w:eastAsiaTheme="minorEastAsia" w:hAnsi="Cambria Math" w:cstheme="minorBid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EDC030D"/>
    <w:multiLevelType w:val="hybridMultilevel"/>
    <w:tmpl w:val="4BF67D9A"/>
    <w:lvl w:ilvl="0" w:tplc="8A22CAF8">
      <w:start w:val="1"/>
      <w:numFmt w:val="decimal"/>
      <w:lvlText w:val="例.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54A81CC0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b/>
        <w:i w:val="0"/>
        <w:color w:val="auto"/>
      </w:rPr>
    </w:lvl>
    <w:lvl w:ilvl="2" w:tplc="0D3618B0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4F0525A8"/>
    <w:multiLevelType w:val="hybridMultilevel"/>
    <w:tmpl w:val="4E603450"/>
    <w:lvl w:ilvl="0" w:tplc="EF82F7F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518C2A0A"/>
    <w:multiLevelType w:val="hybridMultilevel"/>
    <w:tmpl w:val="4C188610"/>
    <w:lvl w:ilvl="0" w:tplc="EEF61022">
      <w:start w:val="14"/>
      <w:numFmt w:val="decimal"/>
      <w:lvlText w:val="%1."/>
      <w:lvlJc w:val="left"/>
      <w:pPr>
        <w:ind w:left="360" w:hanging="360"/>
      </w:pPr>
      <w:rPr>
        <w:rFonts w:asciiTheme="majorEastAsia" w:eastAsiaTheme="majorEastAsia" w:hAnsiTheme="maj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577F7BB7"/>
    <w:multiLevelType w:val="hybridMultilevel"/>
    <w:tmpl w:val="410A902A"/>
    <w:lvl w:ilvl="0" w:tplc="1554A3F8">
      <w:start w:val="1"/>
      <w:numFmt w:val="decimal"/>
      <w:lvlText w:val="%1．"/>
      <w:lvlJc w:val="left"/>
      <w:pPr>
        <w:ind w:left="360" w:hanging="360"/>
      </w:pPr>
      <w:rPr>
        <w:rFonts w:asciiTheme="minorHAnsi" w:eastAsiaTheme="minorEastAsia" w:hAnsiTheme="minorHAnsi" w:cstheme="minorBid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5F5E730D"/>
    <w:multiLevelType w:val="hybridMultilevel"/>
    <w:tmpl w:val="9EF6CD54"/>
    <w:lvl w:ilvl="0" w:tplc="E6B68632">
      <w:start w:val="5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61695771"/>
    <w:multiLevelType w:val="hybridMultilevel"/>
    <w:tmpl w:val="28B40B40"/>
    <w:lvl w:ilvl="0" w:tplc="D61A5DB4">
      <w:start w:val="2"/>
      <w:numFmt w:val="japaneseCounting"/>
      <w:lvlText w:val="%1．"/>
      <w:lvlJc w:val="left"/>
      <w:pPr>
        <w:ind w:left="456" w:hanging="45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628722F4"/>
    <w:multiLevelType w:val="hybridMultilevel"/>
    <w:tmpl w:val="D542F120"/>
    <w:lvl w:ilvl="0" w:tplc="0409000F">
      <w:start w:val="1"/>
      <w:numFmt w:val="decimal"/>
      <w:lvlText w:val="%1."/>
      <w:lvlJc w:val="left"/>
      <w:pPr>
        <w:ind w:left="528" w:hanging="420"/>
      </w:pPr>
    </w:lvl>
    <w:lvl w:ilvl="1" w:tplc="04090019" w:tentative="1">
      <w:start w:val="1"/>
      <w:numFmt w:val="lowerLetter"/>
      <w:lvlText w:val="%2)"/>
      <w:lvlJc w:val="left"/>
      <w:pPr>
        <w:ind w:left="948" w:hanging="420"/>
      </w:pPr>
    </w:lvl>
    <w:lvl w:ilvl="2" w:tplc="0409001B" w:tentative="1">
      <w:start w:val="1"/>
      <w:numFmt w:val="lowerRoman"/>
      <w:lvlText w:val="%3."/>
      <w:lvlJc w:val="right"/>
      <w:pPr>
        <w:ind w:left="1368" w:hanging="420"/>
      </w:pPr>
    </w:lvl>
    <w:lvl w:ilvl="3" w:tplc="0409000F" w:tentative="1">
      <w:start w:val="1"/>
      <w:numFmt w:val="decimal"/>
      <w:lvlText w:val="%4."/>
      <w:lvlJc w:val="left"/>
      <w:pPr>
        <w:ind w:left="1788" w:hanging="420"/>
      </w:pPr>
    </w:lvl>
    <w:lvl w:ilvl="4" w:tplc="04090019" w:tentative="1">
      <w:start w:val="1"/>
      <w:numFmt w:val="lowerLetter"/>
      <w:lvlText w:val="%5)"/>
      <w:lvlJc w:val="left"/>
      <w:pPr>
        <w:ind w:left="2208" w:hanging="420"/>
      </w:pPr>
    </w:lvl>
    <w:lvl w:ilvl="5" w:tplc="0409001B" w:tentative="1">
      <w:start w:val="1"/>
      <w:numFmt w:val="lowerRoman"/>
      <w:lvlText w:val="%6."/>
      <w:lvlJc w:val="right"/>
      <w:pPr>
        <w:ind w:left="2628" w:hanging="420"/>
      </w:pPr>
    </w:lvl>
    <w:lvl w:ilvl="6" w:tplc="0409000F" w:tentative="1">
      <w:start w:val="1"/>
      <w:numFmt w:val="decimal"/>
      <w:lvlText w:val="%7."/>
      <w:lvlJc w:val="left"/>
      <w:pPr>
        <w:ind w:left="3048" w:hanging="420"/>
      </w:pPr>
    </w:lvl>
    <w:lvl w:ilvl="7" w:tplc="04090019" w:tentative="1">
      <w:start w:val="1"/>
      <w:numFmt w:val="lowerLetter"/>
      <w:lvlText w:val="%8)"/>
      <w:lvlJc w:val="left"/>
      <w:pPr>
        <w:ind w:left="3468" w:hanging="420"/>
      </w:pPr>
    </w:lvl>
    <w:lvl w:ilvl="8" w:tplc="0409001B" w:tentative="1">
      <w:start w:val="1"/>
      <w:numFmt w:val="lowerRoman"/>
      <w:lvlText w:val="%9."/>
      <w:lvlJc w:val="right"/>
      <w:pPr>
        <w:ind w:left="3888" w:hanging="420"/>
      </w:pPr>
    </w:lvl>
  </w:abstractNum>
  <w:abstractNum w:abstractNumId="19" w15:restartNumberingAfterBreak="0">
    <w:nsid w:val="64DE5B4A"/>
    <w:multiLevelType w:val="hybridMultilevel"/>
    <w:tmpl w:val="51D24DBA"/>
    <w:lvl w:ilvl="0" w:tplc="6BF28358">
      <w:start w:val="1"/>
      <w:numFmt w:val="decimal"/>
      <w:lvlText w:val="%1."/>
      <w:lvlJc w:val="left"/>
      <w:pPr>
        <w:ind w:left="420" w:hanging="420"/>
      </w:pPr>
      <w:rPr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6ABA2104"/>
    <w:multiLevelType w:val="hybridMultilevel"/>
    <w:tmpl w:val="5434CC1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6F5D01F2"/>
    <w:multiLevelType w:val="hybridMultilevel"/>
    <w:tmpl w:val="890AACD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6FC641BA"/>
    <w:multiLevelType w:val="hybridMultilevel"/>
    <w:tmpl w:val="0ED8C5E2"/>
    <w:lvl w:ilvl="0" w:tplc="F7FAEF1E">
      <w:start w:val="15"/>
      <w:numFmt w:val="decimal"/>
      <w:lvlText w:val="%1．"/>
      <w:lvlJc w:val="left"/>
      <w:pPr>
        <w:ind w:left="420" w:hanging="420"/>
      </w:pPr>
      <w:rPr>
        <w:rFonts w:ascii="Times New Roman" w:hAnsi="Times New Roman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6FC81DB4"/>
    <w:multiLevelType w:val="hybridMultilevel"/>
    <w:tmpl w:val="BF106EC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764E727F"/>
    <w:multiLevelType w:val="hybridMultilevel"/>
    <w:tmpl w:val="00C60270"/>
    <w:lvl w:ilvl="0" w:tplc="460CB97A">
      <w:start w:val="1"/>
      <w:numFmt w:val="decimal"/>
      <w:lvlText w:val="%1."/>
      <w:lvlJc w:val="left"/>
      <w:pPr>
        <w:ind w:left="360" w:hanging="36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551185919">
    <w:abstractNumId w:val="8"/>
  </w:num>
  <w:num w:numId="2" w16cid:durableId="1002317658">
    <w:abstractNumId w:val="6"/>
  </w:num>
  <w:num w:numId="3" w16cid:durableId="1758943787">
    <w:abstractNumId w:val="11"/>
  </w:num>
  <w:num w:numId="4" w16cid:durableId="1698002341">
    <w:abstractNumId w:val="13"/>
  </w:num>
  <w:num w:numId="5" w16cid:durableId="2123766486">
    <w:abstractNumId w:val="1"/>
  </w:num>
  <w:num w:numId="6" w16cid:durableId="1319723565">
    <w:abstractNumId w:val="16"/>
  </w:num>
  <w:num w:numId="7" w16cid:durableId="353582715">
    <w:abstractNumId w:val="22"/>
  </w:num>
  <w:num w:numId="8" w16cid:durableId="132598977">
    <w:abstractNumId w:val="21"/>
  </w:num>
  <w:num w:numId="9" w16cid:durableId="1399792550">
    <w:abstractNumId w:val="19"/>
  </w:num>
  <w:num w:numId="10" w16cid:durableId="1223561951">
    <w:abstractNumId w:val="15"/>
  </w:num>
  <w:num w:numId="11" w16cid:durableId="1102409725">
    <w:abstractNumId w:val="14"/>
  </w:num>
  <w:num w:numId="12" w16cid:durableId="1621304320">
    <w:abstractNumId w:val="20"/>
  </w:num>
  <w:num w:numId="13" w16cid:durableId="1630016091">
    <w:abstractNumId w:val="7"/>
  </w:num>
  <w:num w:numId="14" w16cid:durableId="1190946709">
    <w:abstractNumId w:val="2"/>
  </w:num>
  <w:num w:numId="15" w16cid:durableId="74935018">
    <w:abstractNumId w:val="23"/>
  </w:num>
  <w:num w:numId="16" w16cid:durableId="935943780">
    <w:abstractNumId w:val="18"/>
  </w:num>
  <w:num w:numId="17" w16cid:durableId="1862083494">
    <w:abstractNumId w:val="0"/>
  </w:num>
  <w:num w:numId="18" w16cid:durableId="360672728">
    <w:abstractNumId w:val="17"/>
  </w:num>
  <w:num w:numId="19" w16cid:durableId="1389767412">
    <w:abstractNumId w:val="3"/>
  </w:num>
  <w:num w:numId="20" w16cid:durableId="2046060507">
    <w:abstractNumId w:val="24"/>
  </w:num>
  <w:num w:numId="21" w16cid:durableId="1512799948">
    <w:abstractNumId w:val="4"/>
  </w:num>
  <w:num w:numId="22" w16cid:durableId="2086294817">
    <w:abstractNumId w:val="5"/>
  </w:num>
  <w:num w:numId="23" w16cid:durableId="409424546">
    <w:abstractNumId w:val="12"/>
  </w:num>
  <w:num w:numId="24" w16cid:durableId="513567890">
    <w:abstractNumId w:val="10"/>
  </w:num>
  <w:num w:numId="25" w16cid:durableId="148257652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bordersDoNotSurroundHeader/>
  <w:bordersDoNotSurroundFooter/>
  <w:proofState w:spelling="clean" w:grammar="clean"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C7383"/>
    <w:rsid w:val="00004225"/>
    <w:rsid w:val="00004FD7"/>
    <w:rsid w:val="000154B4"/>
    <w:rsid w:val="00030462"/>
    <w:rsid w:val="00034757"/>
    <w:rsid w:val="00041131"/>
    <w:rsid w:val="00042B14"/>
    <w:rsid w:val="0004585C"/>
    <w:rsid w:val="000463AB"/>
    <w:rsid w:val="0004734D"/>
    <w:rsid w:val="00052F5A"/>
    <w:rsid w:val="0005409A"/>
    <w:rsid w:val="000644EF"/>
    <w:rsid w:val="00094585"/>
    <w:rsid w:val="00095BD1"/>
    <w:rsid w:val="0009678E"/>
    <w:rsid w:val="000A1EFF"/>
    <w:rsid w:val="000A1F41"/>
    <w:rsid w:val="000A7812"/>
    <w:rsid w:val="000A7D40"/>
    <w:rsid w:val="000B3460"/>
    <w:rsid w:val="000B5B1B"/>
    <w:rsid w:val="000C1E45"/>
    <w:rsid w:val="000C3523"/>
    <w:rsid w:val="000E15E8"/>
    <w:rsid w:val="000F1453"/>
    <w:rsid w:val="000F7ACC"/>
    <w:rsid w:val="001017DF"/>
    <w:rsid w:val="00103850"/>
    <w:rsid w:val="00124314"/>
    <w:rsid w:val="00127545"/>
    <w:rsid w:val="001347A6"/>
    <w:rsid w:val="00137CFA"/>
    <w:rsid w:val="001436F6"/>
    <w:rsid w:val="0014547A"/>
    <w:rsid w:val="00150627"/>
    <w:rsid w:val="00154842"/>
    <w:rsid w:val="00156AC9"/>
    <w:rsid w:val="00166198"/>
    <w:rsid w:val="0017279A"/>
    <w:rsid w:val="00177C92"/>
    <w:rsid w:val="00190693"/>
    <w:rsid w:val="00197818"/>
    <w:rsid w:val="00197A7D"/>
    <w:rsid w:val="001A279D"/>
    <w:rsid w:val="001A6BEB"/>
    <w:rsid w:val="001B19A0"/>
    <w:rsid w:val="001B49D3"/>
    <w:rsid w:val="001B4AB1"/>
    <w:rsid w:val="001E058D"/>
    <w:rsid w:val="001E37C9"/>
    <w:rsid w:val="001F36DF"/>
    <w:rsid w:val="001F40C0"/>
    <w:rsid w:val="001F4455"/>
    <w:rsid w:val="001F4B69"/>
    <w:rsid w:val="00203EC9"/>
    <w:rsid w:val="00204032"/>
    <w:rsid w:val="00206C29"/>
    <w:rsid w:val="00225104"/>
    <w:rsid w:val="00231FEC"/>
    <w:rsid w:val="0023590C"/>
    <w:rsid w:val="002434F3"/>
    <w:rsid w:val="0024788B"/>
    <w:rsid w:val="0025785A"/>
    <w:rsid w:val="002578E3"/>
    <w:rsid w:val="0027178A"/>
    <w:rsid w:val="00272722"/>
    <w:rsid w:val="00273D62"/>
    <w:rsid w:val="0027547C"/>
    <w:rsid w:val="00281D06"/>
    <w:rsid w:val="00283895"/>
    <w:rsid w:val="002843E2"/>
    <w:rsid w:val="00287003"/>
    <w:rsid w:val="00290D89"/>
    <w:rsid w:val="00291215"/>
    <w:rsid w:val="00294451"/>
    <w:rsid w:val="002A138A"/>
    <w:rsid w:val="002A1433"/>
    <w:rsid w:val="002A499F"/>
    <w:rsid w:val="002A62AA"/>
    <w:rsid w:val="002A699B"/>
    <w:rsid w:val="002A6D62"/>
    <w:rsid w:val="002E04DB"/>
    <w:rsid w:val="002E25DA"/>
    <w:rsid w:val="002E52B2"/>
    <w:rsid w:val="002F216B"/>
    <w:rsid w:val="002F3A1A"/>
    <w:rsid w:val="00312C8B"/>
    <w:rsid w:val="00312EFD"/>
    <w:rsid w:val="0031465F"/>
    <w:rsid w:val="00320A92"/>
    <w:rsid w:val="003313E0"/>
    <w:rsid w:val="00333108"/>
    <w:rsid w:val="003349DD"/>
    <w:rsid w:val="00336028"/>
    <w:rsid w:val="00350216"/>
    <w:rsid w:val="003502B4"/>
    <w:rsid w:val="00362E1F"/>
    <w:rsid w:val="00374EAF"/>
    <w:rsid w:val="003774B9"/>
    <w:rsid w:val="00382BF1"/>
    <w:rsid w:val="00384386"/>
    <w:rsid w:val="0039730E"/>
    <w:rsid w:val="003978B6"/>
    <w:rsid w:val="003A21E6"/>
    <w:rsid w:val="003A6A54"/>
    <w:rsid w:val="003B2391"/>
    <w:rsid w:val="003B492B"/>
    <w:rsid w:val="003B5B23"/>
    <w:rsid w:val="003C6ABC"/>
    <w:rsid w:val="003C6F81"/>
    <w:rsid w:val="003F160C"/>
    <w:rsid w:val="003F1900"/>
    <w:rsid w:val="004057D1"/>
    <w:rsid w:val="00405AD1"/>
    <w:rsid w:val="004102BC"/>
    <w:rsid w:val="00421445"/>
    <w:rsid w:val="00426052"/>
    <w:rsid w:val="0044578C"/>
    <w:rsid w:val="0045706F"/>
    <w:rsid w:val="00462D6B"/>
    <w:rsid w:val="004722B3"/>
    <w:rsid w:val="00473675"/>
    <w:rsid w:val="00482BF5"/>
    <w:rsid w:val="004843D3"/>
    <w:rsid w:val="004848ED"/>
    <w:rsid w:val="004934D3"/>
    <w:rsid w:val="004A2227"/>
    <w:rsid w:val="004B0A77"/>
    <w:rsid w:val="004B3B8D"/>
    <w:rsid w:val="004B6E45"/>
    <w:rsid w:val="004D5D03"/>
    <w:rsid w:val="004E480E"/>
    <w:rsid w:val="004F4B95"/>
    <w:rsid w:val="004F53D0"/>
    <w:rsid w:val="004F5C78"/>
    <w:rsid w:val="0050191A"/>
    <w:rsid w:val="00501A7F"/>
    <w:rsid w:val="0051387B"/>
    <w:rsid w:val="0051552F"/>
    <w:rsid w:val="005249CF"/>
    <w:rsid w:val="0053333F"/>
    <w:rsid w:val="005421D3"/>
    <w:rsid w:val="00545FC8"/>
    <w:rsid w:val="00550543"/>
    <w:rsid w:val="00563E53"/>
    <w:rsid w:val="005669FD"/>
    <w:rsid w:val="005808A8"/>
    <w:rsid w:val="00587C99"/>
    <w:rsid w:val="005959AE"/>
    <w:rsid w:val="005B683A"/>
    <w:rsid w:val="005C0615"/>
    <w:rsid w:val="005D6E97"/>
    <w:rsid w:val="005D7DD4"/>
    <w:rsid w:val="005E39F1"/>
    <w:rsid w:val="005F62F8"/>
    <w:rsid w:val="005F63AE"/>
    <w:rsid w:val="006037E1"/>
    <w:rsid w:val="00614880"/>
    <w:rsid w:val="00627F49"/>
    <w:rsid w:val="00631E05"/>
    <w:rsid w:val="006421F0"/>
    <w:rsid w:val="00651290"/>
    <w:rsid w:val="0066136B"/>
    <w:rsid w:val="006645A3"/>
    <w:rsid w:val="006757B4"/>
    <w:rsid w:val="0069309A"/>
    <w:rsid w:val="00694EFD"/>
    <w:rsid w:val="006A0938"/>
    <w:rsid w:val="006A3F18"/>
    <w:rsid w:val="006A4FD6"/>
    <w:rsid w:val="006A659A"/>
    <w:rsid w:val="006B6B20"/>
    <w:rsid w:val="006C3F3B"/>
    <w:rsid w:val="006C7383"/>
    <w:rsid w:val="006C79FD"/>
    <w:rsid w:val="006D018B"/>
    <w:rsid w:val="006D3839"/>
    <w:rsid w:val="006E7927"/>
    <w:rsid w:val="006F187F"/>
    <w:rsid w:val="006F1948"/>
    <w:rsid w:val="006F39BF"/>
    <w:rsid w:val="006F6BC9"/>
    <w:rsid w:val="007046FF"/>
    <w:rsid w:val="00704B92"/>
    <w:rsid w:val="00707BD8"/>
    <w:rsid w:val="0071055C"/>
    <w:rsid w:val="00711423"/>
    <w:rsid w:val="007247E9"/>
    <w:rsid w:val="007303B1"/>
    <w:rsid w:val="00742E69"/>
    <w:rsid w:val="007467E3"/>
    <w:rsid w:val="00747C12"/>
    <w:rsid w:val="00763B71"/>
    <w:rsid w:val="0077409D"/>
    <w:rsid w:val="007772AD"/>
    <w:rsid w:val="007A0B77"/>
    <w:rsid w:val="007A449F"/>
    <w:rsid w:val="007A5118"/>
    <w:rsid w:val="007B0CF6"/>
    <w:rsid w:val="007B2F25"/>
    <w:rsid w:val="007C4F55"/>
    <w:rsid w:val="007C5EFF"/>
    <w:rsid w:val="007D429C"/>
    <w:rsid w:val="007E1DD4"/>
    <w:rsid w:val="00803A6E"/>
    <w:rsid w:val="00824D0B"/>
    <w:rsid w:val="00831EE2"/>
    <w:rsid w:val="00834DC7"/>
    <w:rsid w:val="008369B7"/>
    <w:rsid w:val="008377E4"/>
    <w:rsid w:val="00837E31"/>
    <w:rsid w:val="00856E7B"/>
    <w:rsid w:val="00866ED9"/>
    <w:rsid w:val="00871F42"/>
    <w:rsid w:val="00882ED3"/>
    <w:rsid w:val="00896750"/>
    <w:rsid w:val="008A2DBD"/>
    <w:rsid w:val="008A6090"/>
    <w:rsid w:val="008B54C5"/>
    <w:rsid w:val="008C0A95"/>
    <w:rsid w:val="008C238F"/>
    <w:rsid w:val="008C2BB5"/>
    <w:rsid w:val="008C6907"/>
    <w:rsid w:val="008C74F5"/>
    <w:rsid w:val="008D340E"/>
    <w:rsid w:val="008D43B7"/>
    <w:rsid w:val="008E748A"/>
    <w:rsid w:val="008F0C47"/>
    <w:rsid w:val="008F2BDA"/>
    <w:rsid w:val="008F40EF"/>
    <w:rsid w:val="008F4CDF"/>
    <w:rsid w:val="008F6E8C"/>
    <w:rsid w:val="00912355"/>
    <w:rsid w:val="009126C0"/>
    <w:rsid w:val="00912D07"/>
    <w:rsid w:val="00916B08"/>
    <w:rsid w:val="00917FD1"/>
    <w:rsid w:val="009247AC"/>
    <w:rsid w:val="00926F00"/>
    <w:rsid w:val="00931339"/>
    <w:rsid w:val="00937FF6"/>
    <w:rsid w:val="009407A0"/>
    <w:rsid w:val="00943DA5"/>
    <w:rsid w:val="009463C1"/>
    <w:rsid w:val="00953685"/>
    <w:rsid w:val="009562AF"/>
    <w:rsid w:val="0096161C"/>
    <w:rsid w:val="009738F7"/>
    <w:rsid w:val="00973E89"/>
    <w:rsid w:val="0097705F"/>
    <w:rsid w:val="00983513"/>
    <w:rsid w:val="009837FD"/>
    <w:rsid w:val="009865AD"/>
    <w:rsid w:val="009914E1"/>
    <w:rsid w:val="0099721C"/>
    <w:rsid w:val="009A1207"/>
    <w:rsid w:val="009A1614"/>
    <w:rsid w:val="009A52D7"/>
    <w:rsid w:val="009A7619"/>
    <w:rsid w:val="009B452F"/>
    <w:rsid w:val="009B5005"/>
    <w:rsid w:val="009C1C3F"/>
    <w:rsid w:val="009C2E8C"/>
    <w:rsid w:val="009C4054"/>
    <w:rsid w:val="009D6B40"/>
    <w:rsid w:val="009F13D1"/>
    <w:rsid w:val="009F22C8"/>
    <w:rsid w:val="009F7E52"/>
    <w:rsid w:val="00A125B8"/>
    <w:rsid w:val="00A14849"/>
    <w:rsid w:val="00A16095"/>
    <w:rsid w:val="00A23041"/>
    <w:rsid w:val="00A363D6"/>
    <w:rsid w:val="00A5184F"/>
    <w:rsid w:val="00A62E19"/>
    <w:rsid w:val="00A642A3"/>
    <w:rsid w:val="00A70732"/>
    <w:rsid w:val="00A73F85"/>
    <w:rsid w:val="00A74530"/>
    <w:rsid w:val="00A92C01"/>
    <w:rsid w:val="00AA3C35"/>
    <w:rsid w:val="00AC0ED4"/>
    <w:rsid w:val="00AC1119"/>
    <w:rsid w:val="00AC1FFA"/>
    <w:rsid w:val="00AD6319"/>
    <w:rsid w:val="00AE2B45"/>
    <w:rsid w:val="00AE2C6F"/>
    <w:rsid w:val="00AF6057"/>
    <w:rsid w:val="00B01E43"/>
    <w:rsid w:val="00B03728"/>
    <w:rsid w:val="00B04F3D"/>
    <w:rsid w:val="00B14ECC"/>
    <w:rsid w:val="00B43F86"/>
    <w:rsid w:val="00B448DE"/>
    <w:rsid w:val="00B44C40"/>
    <w:rsid w:val="00B45C76"/>
    <w:rsid w:val="00B45D1A"/>
    <w:rsid w:val="00B45FFD"/>
    <w:rsid w:val="00B51270"/>
    <w:rsid w:val="00B56896"/>
    <w:rsid w:val="00B61AC0"/>
    <w:rsid w:val="00B62623"/>
    <w:rsid w:val="00B64DE0"/>
    <w:rsid w:val="00B7431B"/>
    <w:rsid w:val="00BC26EE"/>
    <w:rsid w:val="00BC37D2"/>
    <w:rsid w:val="00BC4CE5"/>
    <w:rsid w:val="00BF7CE4"/>
    <w:rsid w:val="00C03B76"/>
    <w:rsid w:val="00C21807"/>
    <w:rsid w:val="00C24728"/>
    <w:rsid w:val="00C256F5"/>
    <w:rsid w:val="00C334BA"/>
    <w:rsid w:val="00C3462F"/>
    <w:rsid w:val="00C4031D"/>
    <w:rsid w:val="00C85156"/>
    <w:rsid w:val="00C86DF7"/>
    <w:rsid w:val="00C93C74"/>
    <w:rsid w:val="00CA5924"/>
    <w:rsid w:val="00CA7911"/>
    <w:rsid w:val="00CB0EE5"/>
    <w:rsid w:val="00CB1B27"/>
    <w:rsid w:val="00CB4C07"/>
    <w:rsid w:val="00CD0C17"/>
    <w:rsid w:val="00CE3DEC"/>
    <w:rsid w:val="00CE59AA"/>
    <w:rsid w:val="00D010D4"/>
    <w:rsid w:val="00D02C73"/>
    <w:rsid w:val="00D13585"/>
    <w:rsid w:val="00D16937"/>
    <w:rsid w:val="00D262D5"/>
    <w:rsid w:val="00D41C5C"/>
    <w:rsid w:val="00D5505E"/>
    <w:rsid w:val="00D623DE"/>
    <w:rsid w:val="00D648C6"/>
    <w:rsid w:val="00D673BE"/>
    <w:rsid w:val="00D70D21"/>
    <w:rsid w:val="00D71B89"/>
    <w:rsid w:val="00D76738"/>
    <w:rsid w:val="00D942A3"/>
    <w:rsid w:val="00DA056A"/>
    <w:rsid w:val="00DA1DEE"/>
    <w:rsid w:val="00DB4A82"/>
    <w:rsid w:val="00DB6BEF"/>
    <w:rsid w:val="00DC4E0E"/>
    <w:rsid w:val="00DD7C99"/>
    <w:rsid w:val="00DE6D36"/>
    <w:rsid w:val="00DF1B38"/>
    <w:rsid w:val="00E07C1D"/>
    <w:rsid w:val="00E07DA8"/>
    <w:rsid w:val="00E10B76"/>
    <w:rsid w:val="00E11045"/>
    <w:rsid w:val="00E13FD0"/>
    <w:rsid w:val="00E14970"/>
    <w:rsid w:val="00E20061"/>
    <w:rsid w:val="00E31BC0"/>
    <w:rsid w:val="00E32B42"/>
    <w:rsid w:val="00E421AE"/>
    <w:rsid w:val="00E42677"/>
    <w:rsid w:val="00E43305"/>
    <w:rsid w:val="00E611BE"/>
    <w:rsid w:val="00E729FD"/>
    <w:rsid w:val="00E816A8"/>
    <w:rsid w:val="00E82938"/>
    <w:rsid w:val="00E87269"/>
    <w:rsid w:val="00E87BBE"/>
    <w:rsid w:val="00E907C2"/>
    <w:rsid w:val="00E93A65"/>
    <w:rsid w:val="00EA4AB4"/>
    <w:rsid w:val="00EB473B"/>
    <w:rsid w:val="00EC2DE1"/>
    <w:rsid w:val="00EC673D"/>
    <w:rsid w:val="00EE0CA2"/>
    <w:rsid w:val="00EE265A"/>
    <w:rsid w:val="00EE425B"/>
    <w:rsid w:val="00EF70D3"/>
    <w:rsid w:val="00F0057B"/>
    <w:rsid w:val="00F01DC8"/>
    <w:rsid w:val="00F17D50"/>
    <w:rsid w:val="00F30BE7"/>
    <w:rsid w:val="00F37AAF"/>
    <w:rsid w:val="00F40745"/>
    <w:rsid w:val="00F535DD"/>
    <w:rsid w:val="00F54AAA"/>
    <w:rsid w:val="00F556DF"/>
    <w:rsid w:val="00F60F31"/>
    <w:rsid w:val="00F66E72"/>
    <w:rsid w:val="00F724A0"/>
    <w:rsid w:val="00F72CE5"/>
    <w:rsid w:val="00FA3ADC"/>
    <w:rsid w:val="00FA7F6B"/>
    <w:rsid w:val="00FD3B0C"/>
    <w:rsid w:val="00FE280D"/>
    <w:rsid w:val="00FE78EF"/>
    <w:rsid w:val="00FE78F9"/>
    <w:rsid w:val="00FF2954"/>
    <w:rsid w:val="00FF6D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B9A371D"/>
  <w15:docId w15:val="{C6A8BCA3-5511-4F29-8D02-EFA4D97A13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C7383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6C7383"/>
    <w:pPr>
      <w:ind w:firstLineChars="200" w:firstLine="420"/>
    </w:pPr>
    <w:rPr>
      <w:rFonts w:ascii="Calibri" w:hAnsi="Calibri"/>
      <w:szCs w:val="22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6C7383"/>
    <w:rPr>
      <w:sz w:val="18"/>
      <w:szCs w:val="18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6C7383"/>
    <w:rPr>
      <w:rFonts w:ascii="Times New Roman" w:eastAsia="宋体" w:hAnsi="Times New Roman" w:cs="Times New Roman"/>
      <w:sz w:val="18"/>
      <w:szCs w:val="18"/>
    </w:rPr>
  </w:style>
  <w:style w:type="paragraph" w:styleId="Cabealho">
    <w:name w:val="header"/>
    <w:basedOn w:val="Normal"/>
    <w:link w:val="CabealhoCarter"/>
    <w:uiPriority w:val="99"/>
    <w:unhideWhenUsed/>
    <w:rsid w:val="009972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abealhoCarter">
    <w:name w:val="Cabeçalho Caráter"/>
    <w:basedOn w:val="Tipodeletrapredefinidodopargrafo"/>
    <w:link w:val="Cabealho"/>
    <w:uiPriority w:val="99"/>
    <w:rsid w:val="0099721C"/>
    <w:rPr>
      <w:rFonts w:ascii="Times New Roman" w:eastAsia="宋体" w:hAnsi="Times New Roman" w:cs="Times New Roman"/>
      <w:sz w:val="18"/>
      <w:szCs w:val="18"/>
    </w:rPr>
  </w:style>
  <w:style w:type="paragraph" w:styleId="Rodap">
    <w:name w:val="footer"/>
    <w:basedOn w:val="Normal"/>
    <w:link w:val="RodapCarter"/>
    <w:uiPriority w:val="99"/>
    <w:unhideWhenUsed/>
    <w:rsid w:val="009972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RodapCarter">
    <w:name w:val="Rodapé Caráter"/>
    <w:basedOn w:val="Tipodeletrapredefinidodopargrafo"/>
    <w:link w:val="Rodap"/>
    <w:uiPriority w:val="99"/>
    <w:rsid w:val="0099721C"/>
    <w:rPr>
      <w:rFonts w:ascii="Times New Roman" w:eastAsia="宋体" w:hAnsi="Times New Roman" w:cs="Times New Roman"/>
      <w:sz w:val="18"/>
      <w:szCs w:val="18"/>
    </w:rPr>
  </w:style>
  <w:style w:type="character" w:styleId="TextodoMarcadordePosio">
    <w:name w:val="Placeholder Text"/>
    <w:basedOn w:val="Tipodeletrapredefinidodopargrafo"/>
    <w:uiPriority w:val="99"/>
    <w:semiHidden/>
    <w:rsid w:val="00B61AC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69</Words>
  <Characters>1455</Characters>
  <Application>Microsoft Office Word</Application>
  <DocSecurity>0</DocSecurity>
  <Lines>12</Lines>
  <Paragraphs>3</Paragraphs>
  <ScaleCrop>false</ScaleCrop>
  <Company>Microsoft</Company>
  <LinksUpToDate>false</LinksUpToDate>
  <CharactersWithSpaces>17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g</dc:creator>
  <cp:lastModifiedBy>Terry C.</cp:lastModifiedBy>
  <cp:revision>2</cp:revision>
  <cp:lastPrinted>2017-04-20T01:13:00Z</cp:lastPrinted>
  <dcterms:created xsi:type="dcterms:W3CDTF">2024-04-15T11:14:00Z</dcterms:created>
  <dcterms:modified xsi:type="dcterms:W3CDTF">2024-04-15T11:14:00Z</dcterms:modified>
</cp:coreProperties>
</file>